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footer2.xml" ContentType="application/vnd.openxmlformats-officedocument.wordprocessingml.footer+xml"/>
  <Override PartName="/word/footer3.xml" ContentType="application/vnd.openxmlformats-officedocument.wordprocessingml.footer+xml"/>
  <Override PartName="/word/endnotes.xml" ContentType="application/vnd.openxmlformats-officedocument.wordprocessingml.endnotes+xml"/>
  <Override PartName="/word/footnotes.xml" ContentType="application/vnd.openxmlformats-officedocument.wordprocessingml.footnotes+xml"/>
  <Override PartName="/word/footer1.xml" ContentType="application/vnd.openxmlformats-officedocument.wordprocessingml.footer+xml"/>
  <Override PartName="/word/header2.xml" ContentType="application/vnd.openxmlformats-officedocument.wordprocessingml.header+xml"/>
  <Override PartName="/word/header1.xml" ContentType="application/vnd.openxmlformats-officedocument.wordprocessingml.header+xml"/>
  <Override PartName="/word/theme/theme1.xml" ContentType="application/vnd.openxmlformats-officedocument.theme+xml"/>
  <Override PartName="/word/settings.xml" ContentType="application/vnd.openxmlformats-officedocument.wordprocessingml.settings+xml"/>
  <Override PartName="/word/styles.xml" ContentType="application/vnd.openxmlformats-officedocument.wordprocessingml.styles+xml"/>
  <Override PartName="/word/numbering.xml" ContentType="application/vnd.openxmlformats-officedocument.wordprocessingml.numbering+xml"/>
  <Override PartName="/customXml/itemProps1.xml" ContentType="application/vnd.openxmlformats-officedocument.customXmlProperties+xml"/>
  <Override PartName="/docProps/core.xml" ContentType="application/vnd.openxmlformats-package.core-properties+xml"/>
  <Override PartName="/word/fontTable.xml" ContentType="application/vnd.openxmlformats-officedocument.wordprocessingml.fontTable+xml"/>
  <Override PartName="/word/webSettings.xml" ContentType="application/vnd.openxmlformats-officedocument.wordprocessingml.webSettings+xml"/>
  <Override PartName="/docProps/app.xml" ContentType="application/vnd.openxmlformats-officedocument.extended-properties+xml"/>
  <Override PartName="/customXml/itemProps3.xml" ContentType="application/vnd.openxmlformats-officedocument.customXmlProperties+xml"/>
  <Override PartName="/customXml/itemProps2.xml" ContentType="application/vnd.openxmlformats-officedocument.customXmlProperties+xml"/>
  <Override PartName="/customXml/itemProps4.xml" ContentType="application/vnd.openxmlformats-officedocument.customXml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1BB44A0" w14:textId="58FE930F" w:rsidR="00C45749" w:rsidRPr="001770C8" w:rsidRDefault="00B870FF" w:rsidP="00D30C32">
      <w:pPr>
        <w:pageBreakBefore/>
        <w:widowControl w:val="0"/>
        <w:spacing w:before="40" w:after="40" w:line="276" w:lineRule="auto"/>
        <w:jc w:val="center"/>
        <w:rPr>
          <w:b/>
        </w:rPr>
      </w:pPr>
      <w:r w:rsidRPr="001770C8">
        <w:rPr>
          <w:b/>
        </w:rPr>
        <w:t>Phụ lục</w:t>
      </w:r>
      <w:r w:rsidR="00A60DF7" w:rsidRPr="001770C8">
        <w:rPr>
          <w:b/>
        </w:rPr>
        <w:t xml:space="preserve"> I</w:t>
      </w:r>
    </w:p>
    <w:p w14:paraId="1844820C" w14:textId="77777777" w:rsidR="00C45749" w:rsidRPr="001770C8" w:rsidRDefault="00B654B3">
      <w:pPr>
        <w:spacing w:before="40" w:after="40" w:line="276" w:lineRule="auto"/>
        <w:jc w:val="center"/>
        <w:rPr>
          <w:b/>
          <w:sz w:val="26"/>
        </w:rPr>
      </w:pPr>
      <w:r w:rsidRPr="001770C8">
        <w:rPr>
          <w:b/>
          <w:sz w:val="26"/>
        </w:rPr>
        <w:t>PHƯƠNG PHÁP XÁC ĐỊNH SƠ BỘ TỔNG MỨC ĐẦU TƯ XÂY DỰNG,</w:t>
      </w:r>
    </w:p>
    <w:p w14:paraId="173DCA9F" w14:textId="77777777" w:rsidR="00C45749" w:rsidRPr="001770C8" w:rsidRDefault="00B654B3">
      <w:pPr>
        <w:spacing w:before="40" w:after="40" w:line="276" w:lineRule="auto"/>
        <w:jc w:val="center"/>
        <w:rPr>
          <w:sz w:val="26"/>
          <w:szCs w:val="26"/>
        </w:rPr>
      </w:pPr>
      <w:r w:rsidRPr="001770C8">
        <w:rPr>
          <w:b/>
          <w:sz w:val="26"/>
        </w:rPr>
        <w:t>TỔNG MỨC ĐẦU TƯ XÂY DỰNG</w:t>
      </w:r>
    </w:p>
    <w:p w14:paraId="534E144D" w14:textId="77777777" w:rsidR="001770C8" w:rsidRPr="001770C8" w:rsidRDefault="00B654B3">
      <w:pPr>
        <w:spacing w:before="40" w:after="40" w:line="276" w:lineRule="auto"/>
        <w:jc w:val="center"/>
        <w:rPr>
          <w:i/>
        </w:rPr>
      </w:pPr>
      <w:r w:rsidRPr="001770C8">
        <w:rPr>
          <w:i/>
        </w:rPr>
        <w:t xml:space="preserve"> (</w:t>
      </w:r>
      <w:r w:rsidR="001F1A3E" w:rsidRPr="001770C8">
        <w:rPr>
          <w:i/>
        </w:rPr>
        <w:t>K</w:t>
      </w:r>
      <w:r w:rsidRPr="001770C8">
        <w:rPr>
          <w:i/>
        </w:rPr>
        <w:t xml:space="preserve">èm theo Thông tư số </w:t>
      </w:r>
      <w:r w:rsidR="001770C8" w:rsidRPr="001770C8">
        <w:rPr>
          <w:i/>
        </w:rPr>
        <w:t>11</w:t>
      </w:r>
      <w:r w:rsidRPr="001770C8">
        <w:rPr>
          <w:i/>
        </w:rPr>
        <w:t>/202</w:t>
      </w:r>
      <w:r w:rsidR="00DD78C0" w:rsidRPr="001770C8">
        <w:rPr>
          <w:i/>
        </w:rPr>
        <w:t>1</w:t>
      </w:r>
      <w:r w:rsidRPr="001770C8">
        <w:rPr>
          <w:i/>
        </w:rPr>
        <w:t xml:space="preserve">/TT-BXD </w:t>
      </w:r>
      <w:r w:rsidR="001F1A3E" w:rsidRPr="001770C8">
        <w:rPr>
          <w:i/>
        </w:rPr>
        <w:t xml:space="preserve">ngày </w:t>
      </w:r>
      <w:r w:rsidR="001770C8" w:rsidRPr="001770C8">
        <w:rPr>
          <w:i/>
        </w:rPr>
        <w:t xml:space="preserve">31 </w:t>
      </w:r>
      <w:r w:rsidR="001F1A3E" w:rsidRPr="001770C8">
        <w:rPr>
          <w:i/>
        </w:rPr>
        <w:t xml:space="preserve">tháng </w:t>
      </w:r>
      <w:r w:rsidR="00AE6915" w:rsidRPr="001770C8">
        <w:rPr>
          <w:i/>
        </w:rPr>
        <w:t>8</w:t>
      </w:r>
      <w:r w:rsidR="001F1A3E" w:rsidRPr="001770C8">
        <w:rPr>
          <w:i/>
        </w:rPr>
        <w:t xml:space="preserve"> năm </w:t>
      </w:r>
      <w:r w:rsidRPr="001770C8">
        <w:rPr>
          <w:i/>
        </w:rPr>
        <w:t>202</w:t>
      </w:r>
      <w:r w:rsidR="00DD78C0" w:rsidRPr="001770C8">
        <w:rPr>
          <w:i/>
        </w:rPr>
        <w:t>1</w:t>
      </w:r>
      <w:r w:rsidR="001F1A3E" w:rsidRPr="001770C8">
        <w:rPr>
          <w:i/>
        </w:rPr>
        <w:t xml:space="preserve"> </w:t>
      </w:r>
    </w:p>
    <w:p w14:paraId="79C51B67" w14:textId="756DB200" w:rsidR="00C45749" w:rsidRPr="001770C8" w:rsidRDefault="00B654B3">
      <w:pPr>
        <w:spacing w:before="40" w:after="40" w:line="276" w:lineRule="auto"/>
        <w:jc w:val="center"/>
        <w:rPr>
          <w:i/>
        </w:rPr>
      </w:pPr>
      <w:r w:rsidRPr="001770C8">
        <w:rPr>
          <w:i/>
        </w:rPr>
        <w:t>của Bộ trưởng Bộ Xây dựng)</w:t>
      </w:r>
    </w:p>
    <w:p w14:paraId="19B93A34" w14:textId="77777777" w:rsidR="00C45749" w:rsidRPr="001770C8" w:rsidRDefault="00B654B3">
      <w:pPr>
        <w:spacing w:before="40" w:after="40" w:line="276" w:lineRule="auto"/>
        <w:jc w:val="center"/>
        <w:rPr>
          <w:i/>
        </w:rPr>
      </w:pPr>
      <w:r w:rsidRPr="001770C8">
        <w:tab/>
      </w:r>
    </w:p>
    <w:p w14:paraId="71FA9310" w14:textId="77777777" w:rsidR="00C45749" w:rsidRPr="001770C8" w:rsidRDefault="00B654B3">
      <w:pPr>
        <w:spacing w:before="40" w:after="40" w:line="276" w:lineRule="auto"/>
        <w:ind w:firstLine="720"/>
        <w:rPr>
          <w:b/>
          <w:sz w:val="26"/>
        </w:rPr>
      </w:pPr>
      <w:r w:rsidRPr="001770C8">
        <w:rPr>
          <w:b/>
          <w:sz w:val="26"/>
        </w:rPr>
        <w:t>I. PHƯƠNG PHÁP XÁC ĐỊNH SƠ BỘ TỔNG MỨC ĐẦU TƯ</w:t>
      </w:r>
    </w:p>
    <w:p w14:paraId="5E2E30E4" w14:textId="5031C377" w:rsidR="00C45749" w:rsidRPr="001770C8" w:rsidRDefault="00B654B3" w:rsidP="004F593F">
      <w:pPr>
        <w:spacing w:before="40" w:after="40" w:line="276" w:lineRule="auto"/>
        <w:ind w:firstLine="720"/>
        <w:jc w:val="both"/>
      </w:pPr>
      <w:r w:rsidRPr="001770C8">
        <w:rPr>
          <w:spacing w:val="-4"/>
        </w:rPr>
        <w:t xml:space="preserve">Căn cứ thông tin từ phương án thiết kế sơ bộ của dự án về quy mô, công suất hoặc năng lực phục vụ, </w:t>
      </w:r>
      <w:r w:rsidR="004F593F" w:rsidRPr="001770C8">
        <w:rPr>
          <w:spacing w:val="-4"/>
        </w:rPr>
        <w:t>s</w:t>
      </w:r>
      <w:r w:rsidRPr="001770C8">
        <w:t>ơ bộ tổng mức đầu tư xây dựng</w:t>
      </w:r>
      <w:r w:rsidR="00696894" w:rsidRPr="001770C8">
        <w:t xml:space="preserve"> được ước tính theo công thức sau</w:t>
      </w:r>
      <w:r w:rsidRPr="001770C8">
        <w:t>:</w:t>
      </w:r>
    </w:p>
    <w:p w14:paraId="2D16847A" w14:textId="77777777" w:rsidR="00C45749" w:rsidRPr="001770C8" w:rsidRDefault="00B654B3">
      <w:pPr>
        <w:spacing w:before="40" w:after="40" w:line="276" w:lineRule="auto"/>
        <w:ind w:left="720"/>
      </w:pPr>
      <w:r w:rsidRPr="001770C8">
        <w:rPr>
          <w:sz w:val="26"/>
          <w:szCs w:val="26"/>
        </w:rPr>
        <w:t>V</w:t>
      </w:r>
      <w:r w:rsidRPr="001770C8">
        <w:rPr>
          <w:sz w:val="26"/>
          <w:szCs w:val="26"/>
          <w:vertAlign w:val="superscript"/>
        </w:rPr>
        <w:t>SB</w:t>
      </w:r>
      <w:r w:rsidRPr="001770C8">
        <w:rPr>
          <w:sz w:val="26"/>
          <w:szCs w:val="26"/>
        </w:rPr>
        <w:t xml:space="preserve"> = G</w:t>
      </w:r>
      <w:r w:rsidRPr="001770C8">
        <w:rPr>
          <w:sz w:val="26"/>
          <w:szCs w:val="26"/>
          <w:vertAlign w:val="superscript"/>
        </w:rPr>
        <w:t>SB</w:t>
      </w:r>
      <w:r w:rsidRPr="001770C8">
        <w:rPr>
          <w:sz w:val="26"/>
          <w:szCs w:val="26"/>
          <w:vertAlign w:val="subscript"/>
        </w:rPr>
        <w:t>BT, TĐC</w:t>
      </w:r>
      <w:r w:rsidRPr="001770C8">
        <w:rPr>
          <w:sz w:val="26"/>
          <w:szCs w:val="26"/>
        </w:rPr>
        <w:t xml:space="preserve"> + G</w:t>
      </w:r>
      <w:r w:rsidRPr="001770C8">
        <w:rPr>
          <w:sz w:val="26"/>
          <w:szCs w:val="26"/>
          <w:vertAlign w:val="superscript"/>
        </w:rPr>
        <w:t>SB</w:t>
      </w:r>
      <w:r w:rsidRPr="001770C8">
        <w:rPr>
          <w:sz w:val="26"/>
          <w:szCs w:val="26"/>
          <w:vertAlign w:val="subscript"/>
        </w:rPr>
        <w:t>XD</w:t>
      </w:r>
      <w:r w:rsidRPr="001770C8">
        <w:rPr>
          <w:sz w:val="26"/>
          <w:szCs w:val="26"/>
        </w:rPr>
        <w:t xml:space="preserve"> + G</w:t>
      </w:r>
      <w:r w:rsidRPr="001770C8">
        <w:rPr>
          <w:sz w:val="26"/>
          <w:szCs w:val="26"/>
          <w:vertAlign w:val="superscript"/>
        </w:rPr>
        <w:t>SB</w:t>
      </w:r>
      <w:r w:rsidRPr="001770C8">
        <w:rPr>
          <w:sz w:val="26"/>
          <w:szCs w:val="26"/>
          <w:vertAlign w:val="subscript"/>
        </w:rPr>
        <w:t>TB</w:t>
      </w:r>
      <w:r w:rsidRPr="001770C8">
        <w:rPr>
          <w:sz w:val="26"/>
          <w:szCs w:val="26"/>
        </w:rPr>
        <w:t xml:space="preserve"> + G</w:t>
      </w:r>
      <w:r w:rsidRPr="001770C8">
        <w:rPr>
          <w:sz w:val="26"/>
          <w:szCs w:val="26"/>
          <w:vertAlign w:val="superscript"/>
        </w:rPr>
        <w:t>SB</w:t>
      </w:r>
      <w:r w:rsidRPr="001770C8">
        <w:rPr>
          <w:sz w:val="26"/>
          <w:szCs w:val="26"/>
          <w:vertAlign w:val="subscript"/>
        </w:rPr>
        <w:t xml:space="preserve">QLDA </w:t>
      </w:r>
      <w:r w:rsidRPr="001770C8">
        <w:rPr>
          <w:sz w:val="26"/>
          <w:szCs w:val="26"/>
        </w:rPr>
        <w:t>+ G</w:t>
      </w:r>
      <w:r w:rsidRPr="001770C8">
        <w:rPr>
          <w:sz w:val="26"/>
          <w:szCs w:val="26"/>
          <w:vertAlign w:val="superscript"/>
        </w:rPr>
        <w:t>SB</w:t>
      </w:r>
      <w:r w:rsidRPr="001770C8">
        <w:rPr>
          <w:sz w:val="26"/>
          <w:szCs w:val="26"/>
          <w:vertAlign w:val="subscript"/>
        </w:rPr>
        <w:t>TV</w:t>
      </w:r>
      <w:r w:rsidRPr="001770C8">
        <w:rPr>
          <w:sz w:val="26"/>
          <w:szCs w:val="26"/>
        </w:rPr>
        <w:t xml:space="preserve"> + G</w:t>
      </w:r>
      <w:r w:rsidRPr="001770C8">
        <w:rPr>
          <w:sz w:val="26"/>
          <w:szCs w:val="26"/>
          <w:vertAlign w:val="superscript"/>
        </w:rPr>
        <w:t>SB</w:t>
      </w:r>
      <w:r w:rsidRPr="001770C8">
        <w:rPr>
          <w:sz w:val="26"/>
          <w:szCs w:val="26"/>
          <w:vertAlign w:val="subscript"/>
        </w:rPr>
        <w:t xml:space="preserve">K </w:t>
      </w:r>
      <w:r w:rsidRPr="001770C8">
        <w:rPr>
          <w:sz w:val="26"/>
          <w:szCs w:val="26"/>
        </w:rPr>
        <w:t>+ G</w:t>
      </w:r>
      <w:r w:rsidRPr="001770C8">
        <w:rPr>
          <w:sz w:val="26"/>
          <w:szCs w:val="26"/>
          <w:vertAlign w:val="superscript"/>
        </w:rPr>
        <w:t>SB</w:t>
      </w:r>
      <w:r w:rsidRPr="001770C8">
        <w:rPr>
          <w:sz w:val="26"/>
          <w:szCs w:val="26"/>
          <w:vertAlign w:val="subscript"/>
        </w:rPr>
        <w:t>DP</w:t>
      </w:r>
      <w:r w:rsidRPr="001770C8">
        <w:t xml:space="preserve">   (1.1)</w:t>
      </w:r>
    </w:p>
    <w:p w14:paraId="53E51A81" w14:textId="77777777" w:rsidR="00C45749" w:rsidRPr="001770C8" w:rsidRDefault="00B654B3">
      <w:pPr>
        <w:spacing w:before="40" w:after="40" w:line="276" w:lineRule="auto"/>
        <w:ind w:firstLine="720"/>
        <w:jc w:val="both"/>
      </w:pPr>
      <w:r w:rsidRPr="001770C8">
        <w:t>Trong đó:</w:t>
      </w:r>
    </w:p>
    <w:p w14:paraId="1736AD11" w14:textId="0C5296A6" w:rsidR="00C45749" w:rsidRPr="001770C8" w:rsidRDefault="00B654B3">
      <w:pPr>
        <w:widowControl w:val="0"/>
        <w:spacing w:before="40" w:after="40" w:line="276" w:lineRule="auto"/>
        <w:ind w:left="720"/>
        <w:jc w:val="both"/>
      </w:pPr>
      <w:r w:rsidRPr="001770C8">
        <w:t>- V</w:t>
      </w:r>
      <w:r w:rsidRPr="001770C8">
        <w:rPr>
          <w:vertAlign w:val="superscript"/>
        </w:rPr>
        <w:t>SB</w:t>
      </w:r>
      <w:r w:rsidRPr="001770C8">
        <w:t xml:space="preserve">: sơ bộ tổng mức đầu tư </w:t>
      </w:r>
      <w:r w:rsidR="001770C8" w:rsidRPr="001770C8">
        <w:t xml:space="preserve">xây dựng </w:t>
      </w:r>
      <w:r w:rsidRPr="001770C8">
        <w:t>của dự án đầu tư xây dựng;</w:t>
      </w:r>
    </w:p>
    <w:p w14:paraId="279A35BA" w14:textId="77777777" w:rsidR="00C45749" w:rsidRPr="001770C8" w:rsidRDefault="00B654B3">
      <w:pPr>
        <w:widowControl w:val="0"/>
        <w:spacing w:before="40" w:after="40" w:line="276" w:lineRule="auto"/>
        <w:ind w:left="720"/>
        <w:jc w:val="both"/>
      </w:pPr>
      <w:r w:rsidRPr="001770C8">
        <w:t>- G</w:t>
      </w:r>
      <w:r w:rsidRPr="001770C8">
        <w:rPr>
          <w:vertAlign w:val="superscript"/>
        </w:rPr>
        <w:t>SB</w:t>
      </w:r>
      <w:r w:rsidRPr="001770C8">
        <w:rPr>
          <w:vertAlign w:val="subscript"/>
        </w:rPr>
        <w:t>BT, TĐC</w:t>
      </w:r>
      <w:r w:rsidRPr="001770C8">
        <w:t>: chi phí bồi thường, hỗ trợ và tái định cư;</w:t>
      </w:r>
    </w:p>
    <w:p w14:paraId="620BDE29" w14:textId="77777777" w:rsidR="00C45749" w:rsidRPr="001770C8" w:rsidRDefault="00B654B3">
      <w:pPr>
        <w:widowControl w:val="0"/>
        <w:spacing w:before="40" w:after="40" w:line="276" w:lineRule="auto"/>
        <w:ind w:left="720"/>
        <w:jc w:val="both"/>
      </w:pPr>
      <w:r w:rsidRPr="001770C8">
        <w:t>- G</w:t>
      </w:r>
      <w:r w:rsidRPr="001770C8">
        <w:rPr>
          <w:vertAlign w:val="superscript"/>
        </w:rPr>
        <w:t>SB</w:t>
      </w:r>
      <w:r w:rsidRPr="001770C8">
        <w:rPr>
          <w:vertAlign w:val="subscript"/>
        </w:rPr>
        <w:t>XD</w:t>
      </w:r>
      <w:r w:rsidRPr="001770C8">
        <w:t>: chi phí xây dựng;</w:t>
      </w:r>
    </w:p>
    <w:p w14:paraId="7C56B092" w14:textId="77777777" w:rsidR="00C45749" w:rsidRPr="001770C8" w:rsidRDefault="00B654B3">
      <w:pPr>
        <w:widowControl w:val="0"/>
        <w:spacing w:before="40" w:after="40" w:line="276" w:lineRule="auto"/>
        <w:ind w:left="720"/>
        <w:jc w:val="both"/>
      </w:pPr>
      <w:r w:rsidRPr="001770C8">
        <w:t>- G</w:t>
      </w:r>
      <w:r w:rsidRPr="001770C8">
        <w:rPr>
          <w:vertAlign w:val="superscript"/>
        </w:rPr>
        <w:t>SB</w:t>
      </w:r>
      <w:r w:rsidRPr="001770C8">
        <w:rPr>
          <w:vertAlign w:val="subscript"/>
        </w:rPr>
        <w:t>TB</w:t>
      </w:r>
      <w:r w:rsidRPr="001770C8">
        <w:t>: chi phí thiết bị;</w:t>
      </w:r>
    </w:p>
    <w:p w14:paraId="24C0BD8A" w14:textId="77777777" w:rsidR="00C45749" w:rsidRPr="001770C8" w:rsidRDefault="00B654B3">
      <w:pPr>
        <w:widowControl w:val="0"/>
        <w:spacing w:before="40" w:after="40" w:line="276" w:lineRule="auto"/>
        <w:ind w:left="720"/>
        <w:jc w:val="both"/>
      </w:pPr>
      <w:r w:rsidRPr="001770C8">
        <w:t>- G</w:t>
      </w:r>
      <w:r w:rsidRPr="001770C8">
        <w:rPr>
          <w:vertAlign w:val="superscript"/>
        </w:rPr>
        <w:t>SB</w:t>
      </w:r>
      <w:r w:rsidRPr="001770C8">
        <w:rPr>
          <w:vertAlign w:val="subscript"/>
        </w:rPr>
        <w:t>QLDA</w:t>
      </w:r>
      <w:r w:rsidRPr="001770C8">
        <w:t>: chi phí quản lý‎ dự án;</w:t>
      </w:r>
    </w:p>
    <w:p w14:paraId="11340B36" w14:textId="77777777" w:rsidR="00C45749" w:rsidRPr="001770C8" w:rsidRDefault="00B654B3">
      <w:pPr>
        <w:widowControl w:val="0"/>
        <w:spacing w:before="40" w:after="40" w:line="276" w:lineRule="auto"/>
        <w:ind w:left="720"/>
        <w:jc w:val="both"/>
      </w:pPr>
      <w:r w:rsidRPr="001770C8">
        <w:t>- G</w:t>
      </w:r>
      <w:r w:rsidRPr="001770C8">
        <w:rPr>
          <w:vertAlign w:val="superscript"/>
        </w:rPr>
        <w:t>SB</w:t>
      </w:r>
      <w:r w:rsidRPr="001770C8">
        <w:rPr>
          <w:vertAlign w:val="subscript"/>
        </w:rPr>
        <w:t>TV</w:t>
      </w:r>
      <w:r w:rsidRPr="001770C8">
        <w:t>: chi phí tư vấn đầu tư xây dựng;</w:t>
      </w:r>
    </w:p>
    <w:p w14:paraId="149ED350" w14:textId="77777777" w:rsidR="00C45749" w:rsidRPr="001770C8" w:rsidRDefault="00B654B3">
      <w:pPr>
        <w:widowControl w:val="0"/>
        <w:spacing w:before="40" w:after="40" w:line="276" w:lineRule="auto"/>
        <w:ind w:left="720"/>
        <w:jc w:val="both"/>
      </w:pPr>
      <w:r w:rsidRPr="001770C8">
        <w:t>- G</w:t>
      </w:r>
      <w:r w:rsidRPr="001770C8">
        <w:rPr>
          <w:vertAlign w:val="superscript"/>
        </w:rPr>
        <w:t>SB</w:t>
      </w:r>
      <w:r w:rsidRPr="001770C8">
        <w:rPr>
          <w:vertAlign w:val="subscript"/>
        </w:rPr>
        <w:t>K</w:t>
      </w:r>
      <w:r w:rsidRPr="001770C8">
        <w:t>: chi phí khác;</w:t>
      </w:r>
    </w:p>
    <w:p w14:paraId="2C1D5C7C" w14:textId="77777777" w:rsidR="00C45749" w:rsidRPr="001770C8" w:rsidRDefault="00B654B3">
      <w:pPr>
        <w:spacing w:before="40" w:after="40" w:line="276" w:lineRule="auto"/>
        <w:ind w:left="720"/>
        <w:jc w:val="both"/>
      </w:pPr>
      <w:r w:rsidRPr="001770C8">
        <w:t>- G</w:t>
      </w:r>
      <w:r w:rsidRPr="001770C8">
        <w:rPr>
          <w:vertAlign w:val="superscript"/>
        </w:rPr>
        <w:t>SB</w:t>
      </w:r>
      <w:r w:rsidRPr="001770C8">
        <w:rPr>
          <w:vertAlign w:val="subscript"/>
        </w:rPr>
        <w:t>DP</w:t>
      </w:r>
      <w:r w:rsidRPr="001770C8">
        <w:t>: chi phí dự phòng.</w:t>
      </w:r>
    </w:p>
    <w:p w14:paraId="7D71D244" w14:textId="77777777" w:rsidR="00C45749" w:rsidRPr="001770C8" w:rsidRDefault="00867505">
      <w:pPr>
        <w:tabs>
          <w:tab w:val="left" w:pos="709"/>
        </w:tabs>
        <w:spacing w:before="40" w:after="40" w:line="276" w:lineRule="auto"/>
        <w:ind w:firstLine="720"/>
        <w:rPr>
          <w:b/>
        </w:rPr>
      </w:pPr>
      <w:r w:rsidRPr="001770C8">
        <w:rPr>
          <w:b/>
        </w:rPr>
        <w:t>1.</w:t>
      </w:r>
      <w:r w:rsidR="00B654B3" w:rsidRPr="001770C8">
        <w:rPr>
          <w:b/>
        </w:rPr>
        <w:t xml:space="preserve">1. Chi phí bồi thường, hỗ trợ và tái định cư </w:t>
      </w:r>
    </w:p>
    <w:p w14:paraId="129C7703" w14:textId="576A2077" w:rsidR="00C45749" w:rsidRPr="001770C8" w:rsidRDefault="00B654B3">
      <w:pPr>
        <w:spacing w:before="40" w:after="40" w:line="276" w:lineRule="auto"/>
        <w:ind w:firstLine="720"/>
        <w:jc w:val="both"/>
      </w:pPr>
      <w:r w:rsidRPr="001770C8">
        <w:t xml:space="preserve">Căn cứ dự kiến về địa điểm, diện tích cần sử dụng cho dự án đầu tư xây dựng, chi phí bồi thường, hỗ trợ </w:t>
      </w:r>
      <w:r w:rsidR="001770C8" w:rsidRPr="001770C8">
        <w:t xml:space="preserve">và </w:t>
      </w:r>
      <w:r w:rsidRPr="001770C8">
        <w:t xml:space="preserve">tái định cư </w:t>
      </w:r>
      <w:r w:rsidR="009F7293" w:rsidRPr="001770C8">
        <w:t xml:space="preserve">được ước tính </w:t>
      </w:r>
      <w:r w:rsidRPr="001770C8">
        <w:t>theo diện tích cần sử dụng</w:t>
      </w:r>
      <w:r w:rsidR="009F7293" w:rsidRPr="001770C8">
        <w:t>, khối lượng phải bồi thường, hỗ trợ, tái định cư của dự án</w:t>
      </w:r>
      <w:r w:rsidRPr="001770C8">
        <w:t xml:space="preserve"> và các chế độ chính sách về </w:t>
      </w:r>
      <w:r w:rsidR="009F7293" w:rsidRPr="001770C8">
        <w:t xml:space="preserve">bồi thường, </w:t>
      </w:r>
      <w:r w:rsidRPr="001770C8">
        <w:t>hỗ trợ khi Nhà nước thu hồi đất</w:t>
      </w:r>
      <w:r w:rsidR="009F7293" w:rsidRPr="001770C8">
        <w:t xml:space="preserve"> </w:t>
      </w:r>
      <w:r w:rsidRPr="001770C8">
        <w:t>tại địa điểm dự kiến có dự án và các chế độ chính sách của Nhà nước có liên quan.</w:t>
      </w:r>
    </w:p>
    <w:p w14:paraId="4E3BB296" w14:textId="77777777" w:rsidR="00C45749" w:rsidRPr="001770C8" w:rsidRDefault="00867505">
      <w:pPr>
        <w:spacing w:before="40" w:after="40" w:line="276" w:lineRule="auto"/>
        <w:ind w:firstLine="720"/>
        <w:rPr>
          <w:b/>
        </w:rPr>
      </w:pPr>
      <w:r w:rsidRPr="001770C8">
        <w:rPr>
          <w:b/>
        </w:rPr>
        <w:t>1.</w:t>
      </w:r>
      <w:r w:rsidR="00B654B3" w:rsidRPr="001770C8">
        <w:rPr>
          <w:b/>
        </w:rPr>
        <w:t>2. Chi phí xây dựng</w:t>
      </w:r>
    </w:p>
    <w:p w14:paraId="633F017A" w14:textId="27C22F7B" w:rsidR="00C45749" w:rsidRPr="001770C8" w:rsidRDefault="00867505" w:rsidP="00FF7F35">
      <w:pPr>
        <w:widowControl w:val="0"/>
        <w:spacing w:before="40" w:after="40" w:line="276" w:lineRule="auto"/>
        <w:ind w:firstLine="720"/>
        <w:jc w:val="both"/>
      </w:pPr>
      <w:r w:rsidRPr="001770C8">
        <w:t>1.</w:t>
      </w:r>
      <w:r w:rsidR="00B654B3" w:rsidRPr="001770C8">
        <w:t xml:space="preserve">2.1. </w:t>
      </w:r>
      <w:r w:rsidR="00FF2DA4" w:rsidRPr="001770C8">
        <w:t>Đối</w:t>
      </w:r>
      <w:r w:rsidR="00FF2DA4" w:rsidRPr="001770C8">
        <w:rPr>
          <w:lang w:val="vi-VN"/>
        </w:rPr>
        <w:t xml:space="preserve"> với</w:t>
      </w:r>
      <w:r w:rsidR="00B654B3" w:rsidRPr="001770C8">
        <w:t xml:space="preserve"> thiết kế sơ bộ của dự án thể hiện được quy mô, công suất hoặc năng lực phục vụ của công</w:t>
      </w:r>
      <w:r w:rsidR="00B654B3" w:rsidRPr="001770C8">
        <w:rPr>
          <w:i/>
        </w:rPr>
        <w:t xml:space="preserve"> </w:t>
      </w:r>
      <w:r w:rsidR="00B654B3" w:rsidRPr="001770C8">
        <w:t>trình thuộc dự án thì chi phí xây dựng của dự án được ước tính như sau:</w:t>
      </w:r>
    </w:p>
    <w:p w14:paraId="03288F20" w14:textId="35DCEA20" w:rsidR="00C45749" w:rsidRPr="001770C8" w:rsidRDefault="00B654B3" w:rsidP="00FF7F35">
      <w:pPr>
        <w:widowControl w:val="0"/>
        <w:spacing w:before="40" w:after="40" w:line="276" w:lineRule="auto"/>
        <w:ind w:firstLine="720"/>
        <w:jc w:val="both"/>
      </w:pPr>
      <w:r w:rsidRPr="001770C8">
        <w:t>Chi phí xây dựng của dự án (G</w:t>
      </w:r>
      <w:r w:rsidR="003C20D9" w:rsidRPr="001770C8">
        <w:rPr>
          <w:vertAlign w:val="superscript"/>
        </w:rPr>
        <w:t>SB</w:t>
      </w:r>
      <w:r w:rsidRPr="001770C8">
        <w:rPr>
          <w:vertAlign w:val="subscript"/>
        </w:rPr>
        <w:t>XD</w:t>
      </w:r>
      <w:r w:rsidRPr="001770C8">
        <w:t xml:space="preserve">) bằng tổng chi phí xây dựng của các công trình thuộc dự án. </w:t>
      </w:r>
    </w:p>
    <w:p w14:paraId="46075E05" w14:textId="07D9964E" w:rsidR="00C45749" w:rsidRPr="001770C8" w:rsidRDefault="00B654B3" w:rsidP="00E43080">
      <w:pPr>
        <w:widowControl w:val="0"/>
        <w:spacing w:before="40" w:after="40" w:line="276" w:lineRule="auto"/>
        <w:ind w:firstLine="720"/>
        <w:jc w:val="both"/>
        <w:rPr>
          <w:spacing w:val="-6"/>
        </w:rPr>
      </w:pPr>
      <w:r w:rsidRPr="001770C8">
        <w:rPr>
          <w:spacing w:val="-6"/>
        </w:rPr>
        <w:t>Chi phí xây dựng của công trình (G</w:t>
      </w:r>
      <w:r w:rsidRPr="001770C8">
        <w:rPr>
          <w:spacing w:val="-6"/>
          <w:vertAlign w:val="superscript"/>
        </w:rPr>
        <w:t>S</w:t>
      </w:r>
      <w:r w:rsidR="003C20D9" w:rsidRPr="001770C8">
        <w:rPr>
          <w:spacing w:val="-6"/>
          <w:vertAlign w:val="superscript"/>
        </w:rPr>
        <w:t>B</w:t>
      </w:r>
      <w:r w:rsidRPr="001770C8">
        <w:rPr>
          <w:spacing w:val="-6"/>
          <w:vertAlign w:val="subscript"/>
        </w:rPr>
        <w:t>XDCT</w:t>
      </w:r>
      <w:r w:rsidRPr="001770C8">
        <w:rPr>
          <w:spacing w:val="-6"/>
        </w:rPr>
        <w:t>) đư</w:t>
      </w:r>
      <w:r w:rsidR="00F156DD" w:rsidRPr="001770C8">
        <w:rPr>
          <w:spacing w:val="-6"/>
        </w:rPr>
        <w:t>ợc ước tính theo công thức sau:</w:t>
      </w:r>
    </w:p>
    <w:p w14:paraId="23AEC3C8" w14:textId="473DD208" w:rsidR="00C45749" w:rsidRPr="001770C8" w:rsidRDefault="00B654B3">
      <w:pPr>
        <w:spacing w:before="40" w:after="40" w:line="276" w:lineRule="auto"/>
        <w:jc w:val="center"/>
      </w:pPr>
      <w:r w:rsidRPr="001770C8">
        <w:t>G</w:t>
      </w:r>
      <w:r w:rsidRPr="001770C8">
        <w:rPr>
          <w:vertAlign w:val="superscript"/>
        </w:rPr>
        <w:t>S</w:t>
      </w:r>
      <w:r w:rsidR="003C20D9" w:rsidRPr="001770C8">
        <w:rPr>
          <w:vertAlign w:val="superscript"/>
        </w:rPr>
        <w:t>B</w:t>
      </w:r>
      <w:r w:rsidRPr="001770C8">
        <w:rPr>
          <w:vertAlign w:val="subscript"/>
        </w:rPr>
        <w:t xml:space="preserve">XDCT </w:t>
      </w:r>
      <w:r w:rsidRPr="001770C8">
        <w:t>= P x S</w:t>
      </w:r>
      <w:r w:rsidR="00F02188" w:rsidRPr="001770C8">
        <w:rPr>
          <w:vertAlign w:val="subscript"/>
        </w:rPr>
        <w:t>XD</w:t>
      </w:r>
      <w:r w:rsidRPr="001770C8">
        <w:rPr>
          <w:vertAlign w:val="subscript"/>
        </w:rPr>
        <w:t xml:space="preserve"> </w:t>
      </w:r>
      <w:r w:rsidRPr="001770C8">
        <w:t>x k</w:t>
      </w:r>
      <w:r w:rsidRPr="001770C8">
        <w:rPr>
          <w:vertAlign w:val="subscript"/>
        </w:rPr>
        <w:t>ĐCXD</w:t>
      </w:r>
      <w:r w:rsidRPr="001770C8">
        <w:t xml:space="preserve"> + C</w:t>
      </w:r>
      <w:r w:rsidRPr="001770C8">
        <w:rPr>
          <w:vertAlign w:val="subscript"/>
        </w:rPr>
        <w:t>CT-SXD</w:t>
      </w:r>
      <w:r w:rsidRPr="001770C8">
        <w:t xml:space="preserve"> </w:t>
      </w:r>
      <w:r w:rsidRPr="001770C8">
        <w:tab/>
        <w:t xml:space="preserve">  (1.2)</w:t>
      </w:r>
    </w:p>
    <w:p w14:paraId="02999199" w14:textId="77777777" w:rsidR="00C45749" w:rsidRPr="001770C8" w:rsidRDefault="00B654B3">
      <w:pPr>
        <w:spacing w:before="40" w:after="40" w:line="276" w:lineRule="auto"/>
        <w:ind w:left="360" w:firstLine="360"/>
      </w:pPr>
      <w:r w:rsidRPr="001770C8">
        <w:t>Trong đó:</w:t>
      </w:r>
    </w:p>
    <w:p w14:paraId="58734810" w14:textId="77777777" w:rsidR="00C45749" w:rsidRPr="001770C8" w:rsidRDefault="00B654B3">
      <w:pPr>
        <w:spacing w:before="40" w:after="40" w:line="276" w:lineRule="auto"/>
        <w:ind w:firstLine="720"/>
      </w:pPr>
      <w:r w:rsidRPr="001770C8">
        <w:t>- P: quy mô, công suất hoặc năng lực phục vụ của công</w:t>
      </w:r>
      <w:r w:rsidRPr="001770C8">
        <w:rPr>
          <w:i/>
        </w:rPr>
        <w:t xml:space="preserve"> </w:t>
      </w:r>
      <w:r w:rsidRPr="001770C8">
        <w:t>trình thuộc dự án;</w:t>
      </w:r>
    </w:p>
    <w:p w14:paraId="59A07178" w14:textId="77BAB385" w:rsidR="00C45749" w:rsidRPr="001770C8" w:rsidRDefault="00B654B3">
      <w:pPr>
        <w:spacing w:before="40" w:after="40" w:line="276" w:lineRule="auto"/>
        <w:ind w:firstLine="720"/>
        <w:jc w:val="both"/>
      </w:pPr>
      <w:r w:rsidRPr="001770C8">
        <w:lastRenderedPageBreak/>
        <w:t>- S</w:t>
      </w:r>
      <w:r w:rsidRPr="001770C8">
        <w:rPr>
          <w:vertAlign w:val="subscript"/>
        </w:rPr>
        <w:t>XD</w:t>
      </w:r>
      <w:r w:rsidRPr="001770C8">
        <w:t>: suất chi phí xây dựng</w:t>
      </w:r>
      <w:r w:rsidR="00FF2DA4" w:rsidRPr="001770C8">
        <w:rPr>
          <w:lang w:val="vi-VN"/>
        </w:rPr>
        <w:t xml:space="preserve"> theo công trình</w:t>
      </w:r>
      <w:r w:rsidRPr="001770C8">
        <w:t xml:space="preserve"> tính cho một đơn vị công suất hoặc năng lực phục vụ do Bộ Xây dựng </w:t>
      </w:r>
      <w:r w:rsidR="00FF2DA4" w:rsidRPr="001770C8">
        <w:t>công</w:t>
      </w:r>
      <w:r w:rsidR="00FF2DA4" w:rsidRPr="001770C8">
        <w:rPr>
          <w:lang w:val="vi-VN"/>
        </w:rPr>
        <w:t xml:space="preserve"> bố</w:t>
      </w:r>
      <w:r w:rsidRPr="001770C8">
        <w:t>, trường hợp chưa có suất vốn đầu tư</w:t>
      </w:r>
      <w:r w:rsidR="001770C8" w:rsidRPr="001770C8">
        <w:t xml:space="preserve"> xây dựng</w:t>
      </w:r>
      <w:r w:rsidRPr="001770C8">
        <w:t xml:space="preserve"> được </w:t>
      </w:r>
      <w:r w:rsidR="00FF2DA4" w:rsidRPr="001770C8">
        <w:t>công</w:t>
      </w:r>
      <w:r w:rsidR="00FF2DA4" w:rsidRPr="001770C8">
        <w:rPr>
          <w:lang w:val="vi-VN"/>
        </w:rPr>
        <w:t xml:space="preserve"> bố</w:t>
      </w:r>
      <w:r w:rsidRPr="001770C8">
        <w:t xml:space="preserve"> hoặc suất vốn đầu tư </w:t>
      </w:r>
      <w:r w:rsidR="001770C8" w:rsidRPr="001770C8">
        <w:t xml:space="preserve">xây dựng </w:t>
      </w:r>
      <w:r w:rsidR="00FF2DA4" w:rsidRPr="001770C8">
        <w:t>công</w:t>
      </w:r>
      <w:r w:rsidR="00FF2DA4" w:rsidRPr="001770C8">
        <w:rPr>
          <w:lang w:val="vi-VN"/>
        </w:rPr>
        <w:t xml:space="preserve"> bố</w:t>
      </w:r>
      <w:r w:rsidRPr="001770C8">
        <w:t xml:space="preserve"> không phù hợp thì tham khảo dữ liệu suất chi phí xây dựng từ các dự án, công trình tương tự.</w:t>
      </w:r>
    </w:p>
    <w:p w14:paraId="7B2DE966" w14:textId="4927BABB" w:rsidR="00C45749" w:rsidRPr="001770C8" w:rsidRDefault="00B654B3">
      <w:pPr>
        <w:spacing w:before="40" w:after="40" w:line="276" w:lineRule="auto"/>
        <w:ind w:firstLine="720"/>
        <w:jc w:val="both"/>
        <w:rPr>
          <w:lang w:val="vi-VN"/>
        </w:rPr>
      </w:pPr>
      <w:r w:rsidRPr="001770C8">
        <w:t>- k</w:t>
      </w:r>
      <w:r w:rsidRPr="001770C8">
        <w:rPr>
          <w:vertAlign w:val="subscript"/>
        </w:rPr>
        <w:t>ĐCXD</w:t>
      </w:r>
      <w:r w:rsidRPr="001770C8">
        <w:t>: hệ số điều chỉnh suất chi phí xây dựng</w:t>
      </w:r>
      <w:r w:rsidR="00E9094F" w:rsidRPr="001770C8">
        <w:rPr>
          <w:lang w:val="vi-VN"/>
        </w:rPr>
        <w:t>.</w:t>
      </w:r>
      <w:r w:rsidR="00FF2DA4" w:rsidRPr="001770C8">
        <w:rPr>
          <w:lang w:val="vi-VN"/>
        </w:rPr>
        <w:t xml:space="preserve"> </w:t>
      </w:r>
      <w:r w:rsidR="00E9094F" w:rsidRPr="001770C8">
        <w:rPr>
          <w:lang w:val="vi-VN"/>
        </w:rPr>
        <w:t>C</w:t>
      </w:r>
      <w:r w:rsidRPr="001770C8">
        <w:t>ăn cứ vào thời điểm xây dựng, địa điểm xây dựng công trình, tiêu chuẩn kỹ thuật, công năng sử dụng, điều kiện xây dựng và các yếu tố khác có liên quan</w:t>
      </w:r>
      <w:r w:rsidR="006F09CA" w:rsidRPr="001770C8">
        <w:t>;</w:t>
      </w:r>
      <w:r w:rsidRPr="001770C8">
        <w:t xml:space="preserve"> hoặc sử dụng </w:t>
      </w:r>
      <w:r w:rsidR="00E9094F" w:rsidRPr="001770C8">
        <w:t>kinh</w:t>
      </w:r>
      <w:r w:rsidR="00E9094F" w:rsidRPr="001770C8">
        <w:rPr>
          <w:lang w:val="vi-VN"/>
        </w:rPr>
        <w:t xml:space="preserve"> nghiệm</w:t>
      </w:r>
      <w:r w:rsidRPr="001770C8">
        <w:t xml:space="preserve"> chuyên gia</w:t>
      </w:r>
      <w:r w:rsidR="00E9094F" w:rsidRPr="001770C8">
        <w:rPr>
          <w:lang w:val="vi-VN"/>
        </w:rPr>
        <w:t>;</w:t>
      </w:r>
      <w:r w:rsidRPr="001770C8">
        <w:t xml:space="preserve"> </w:t>
      </w:r>
      <w:r w:rsidR="00E9094F" w:rsidRPr="001770C8">
        <w:t>hoặc</w:t>
      </w:r>
      <w:r w:rsidR="00E9094F" w:rsidRPr="001770C8">
        <w:rPr>
          <w:lang w:val="vi-VN"/>
        </w:rPr>
        <w:t xml:space="preserve"> </w:t>
      </w:r>
      <w:r w:rsidRPr="001770C8">
        <w:t>chỉ số giá xây dựng</w:t>
      </w:r>
      <w:r w:rsidR="00E9094F" w:rsidRPr="001770C8">
        <w:rPr>
          <w:lang w:val="vi-VN"/>
        </w:rPr>
        <w:t xml:space="preserve"> để xác định hệ số.</w:t>
      </w:r>
    </w:p>
    <w:p w14:paraId="2B5FE1F8" w14:textId="77777777" w:rsidR="00C45749" w:rsidRPr="001770C8" w:rsidRDefault="00B654B3">
      <w:pPr>
        <w:spacing w:before="40" w:after="40" w:line="276" w:lineRule="auto"/>
        <w:ind w:firstLine="720"/>
        <w:jc w:val="both"/>
      </w:pPr>
      <w:r w:rsidRPr="001770C8">
        <w:t>- C</w:t>
      </w:r>
      <w:r w:rsidRPr="001770C8">
        <w:rPr>
          <w:vertAlign w:val="subscript"/>
        </w:rPr>
        <w:t>CT-SXD</w:t>
      </w:r>
      <w:r w:rsidRPr="001770C8">
        <w:t xml:space="preserve">: các khoản mục chi phí thuộc </w:t>
      </w:r>
      <w:r w:rsidR="00E9094F" w:rsidRPr="001770C8">
        <w:t>chi</w:t>
      </w:r>
      <w:r w:rsidR="00E9094F" w:rsidRPr="001770C8">
        <w:rPr>
          <w:lang w:val="vi-VN"/>
        </w:rPr>
        <w:t xml:space="preserve"> phí xây dựng công trình</w:t>
      </w:r>
      <w:r w:rsidRPr="001770C8">
        <w:t xml:space="preserve"> chưa được tính trong suất chi phí xây dựng công trình.</w:t>
      </w:r>
    </w:p>
    <w:p w14:paraId="186CC0EF" w14:textId="3965098C" w:rsidR="00C45749" w:rsidRPr="001770C8" w:rsidRDefault="00867505">
      <w:pPr>
        <w:spacing w:before="40" w:after="40" w:line="276" w:lineRule="auto"/>
        <w:ind w:firstLine="720"/>
        <w:jc w:val="both"/>
      </w:pPr>
      <w:r w:rsidRPr="001770C8">
        <w:t>1.</w:t>
      </w:r>
      <w:r w:rsidR="00B654B3" w:rsidRPr="001770C8">
        <w:t>2.2. Đối với thiết kế sơ bộ của dự án có thể xác định được khối lượng</w:t>
      </w:r>
      <w:r w:rsidR="00E9094F" w:rsidRPr="001770C8">
        <w:rPr>
          <w:lang w:val="vi-VN"/>
        </w:rPr>
        <w:t xml:space="preserve"> nhóm, loại</w:t>
      </w:r>
      <w:r w:rsidR="00B654B3" w:rsidRPr="001770C8">
        <w:t xml:space="preserve"> công tác xây dựng</w:t>
      </w:r>
      <w:r w:rsidR="00E9094F" w:rsidRPr="001770C8">
        <w:rPr>
          <w:lang w:val="vi-VN"/>
        </w:rPr>
        <w:t xml:space="preserve">, </w:t>
      </w:r>
      <w:r w:rsidR="00E21874" w:rsidRPr="001770C8">
        <w:rPr>
          <w:lang w:val="vi-VN"/>
        </w:rPr>
        <w:t xml:space="preserve">đơn vị kết cấu, </w:t>
      </w:r>
      <w:r w:rsidR="00E9094F" w:rsidRPr="001770C8">
        <w:rPr>
          <w:lang w:val="vi-VN"/>
        </w:rPr>
        <w:t>bộ phận công trình</w:t>
      </w:r>
      <w:r w:rsidR="00B654B3" w:rsidRPr="001770C8">
        <w:t xml:space="preserve"> thì chi phí xây dựng của dự án được xác định từ </w:t>
      </w:r>
      <w:r w:rsidR="00E21874" w:rsidRPr="001770C8">
        <w:t>khối lượng</w:t>
      </w:r>
      <w:r w:rsidR="00E21874" w:rsidRPr="001770C8">
        <w:rPr>
          <w:lang w:val="vi-VN"/>
        </w:rPr>
        <w:t xml:space="preserve"> nhóm, loại</w:t>
      </w:r>
      <w:r w:rsidR="00E21874" w:rsidRPr="001770C8">
        <w:t xml:space="preserve"> công tác xây dựng</w:t>
      </w:r>
      <w:r w:rsidR="00E21874" w:rsidRPr="001770C8">
        <w:rPr>
          <w:lang w:val="vi-VN"/>
        </w:rPr>
        <w:t>, đơn vị kết cấu, bộ phận công trình</w:t>
      </w:r>
      <w:r w:rsidR="00B654B3" w:rsidRPr="001770C8">
        <w:t xml:space="preserve"> tính theo thiết kế sơ bộ, giá xây dựng tổng hợp </w:t>
      </w:r>
      <w:r w:rsidR="00E21874" w:rsidRPr="001770C8">
        <w:t>tương</w:t>
      </w:r>
      <w:r w:rsidR="00E21874" w:rsidRPr="001770C8">
        <w:rPr>
          <w:lang w:val="vi-VN"/>
        </w:rPr>
        <w:t xml:space="preserve"> ứng</w:t>
      </w:r>
      <w:r w:rsidR="00B654B3" w:rsidRPr="001770C8">
        <w:t xml:space="preserve"> và các yêu cầu cần thiết khác</w:t>
      </w:r>
      <w:r w:rsidR="009534E2" w:rsidRPr="001770C8">
        <w:t xml:space="preserve"> của dự án</w:t>
      </w:r>
      <w:r w:rsidR="00B654B3" w:rsidRPr="001770C8">
        <w:t>, cụ thể như sau:</w:t>
      </w:r>
    </w:p>
    <w:p w14:paraId="1F326280" w14:textId="77777777" w:rsidR="00C45749" w:rsidRPr="001770C8" w:rsidRDefault="00784DA5" w:rsidP="00B92DD2">
      <w:pPr>
        <w:widowControl w:val="0"/>
        <w:spacing w:before="40" w:after="40" w:line="276" w:lineRule="auto"/>
        <w:ind w:firstLine="720"/>
        <w:jc w:val="both"/>
      </w:pPr>
      <w:r w:rsidRPr="001770C8">
        <w:t>a)</w:t>
      </w:r>
      <w:r w:rsidR="00B654B3" w:rsidRPr="001770C8">
        <w:t xml:space="preserve"> </w:t>
      </w:r>
      <w:r w:rsidR="00E21874" w:rsidRPr="001770C8">
        <w:rPr>
          <w:lang w:val="vi-VN"/>
        </w:rPr>
        <w:t>K</w:t>
      </w:r>
      <w:r w:rsidR="00E21874" w:rsidRPr="001770C8">
        <w:t>hối lượng</w:t>
      </w:r>
      <w:r w:rsidR="00E21874" w:rsidRPr="001770C8">
        <w:rPr>
          <w:lang w:val="vi-VN"/>
        </w:rPr>
        <w:t xml:space="preserve"> nhóm, loại</w:t>
      </w:r>
      <w:r w:rsidR="00E21874" w:rsidRPr="001770C8">
        <w:t xml:space="preserve"> công tác xây dựng</w:t>
      </w:r>
      <w:r w:rsidR="00E21874" w:rsidRPr="001770C8">
        <w:rPr>
          <w:lang w:val="vi-VN"/>
        </w:rPr>
        <w:t>, đơn vị kết cấu, bộ phận công trình</w:t>
      </w:r>
      <w:r w:rsidR="00B654B3" w:rsidRPr="001770C8">
        <w:t xml:space="preserve"> được đo bóc từ hồ sơ thiết kế sơ bộ, phương án công nghệ, thuyết minh báo cáo nghiên cứu tiền khả thi, thuyết minh thiết kế sơ bộ, tiêu chuẩn áp dụng và các yêu cầu thực tế của dự án.</w:t>
      </w:r>
    </w:p>
    <w:p w14:paraId="6AF97B86" w14:textId="3DDFCD71" w:rsidR="00C45749" w:rsidRPr="001770C8" w:rsidRDefault="00784DA5">
      <w:pPr>
        <w:spacing w:before="40" w:after="40" w:line="276" w:lineRule="auto"/>
        <w:ind w:firstLine="720"/>
        <w:jc w:val="both"/>
      </w:pPr>
      <w:r w:rsidRPr="001770C8">
        <w:t>b)</w:t>
      </w:r>
      <w:r w:rsidR="00B654B3" w:rsidRPr="001770C8">
        <w:t xml:space="preserve"> Giá xây dựng </w:t>
      </w:r>
      <w:r w:rsidR="00B81238" w:rsidRPr="001770C8">
        <w:t>tổng</w:t>
      </w:r>
      <w:r w:rsidR="00B81238" w:rsidRPr="001770C8">
        <w:rPr>
          <w:lang w:val="vi-VN"/>
        </w:rPr>
        <w:t xml:space="preserve"> hợp </w:t>
      </w:r>
      <w:r w:rsidR="00FD1335" w:rsidRPr="001770C8">
        <w:t xml:space="preserve">của </w:t>
      </w:r>
      <w:r w:rsidR="00E21874" w:rsidRPr="001770C8">
        <w:t>nhóm</w:t>
      </w:r>
      <w:r w:rsidR="00E21874" w:rsidRPr="001770C8">
        <w:rPr>
          <w:lang w:val="vi-VN"/>
        </w:rPr>
        <w:t>, loại công tác xây dựng, đơn vị kết cấu, bộ phận công trình</w:t>
      </w:r>
      <w:r w:rsidR="00B654B3" w:rsidRPr="001770C8">
        <w:t xml:space="preserve"> xác định theo hướng dẫn tại </w:t>
      </w:r>
      <w:hyperlink w:anchor="Pl4" w:history="1">
        <w:r w:rsidR="00A60DF7" w:rsidRPr="001770C8">
          <w:rPr>
            <w:rStyle w:val="Hyperlink"/>
            <w:bCs/>
            <w:color w:val="auto"/>
          </w:rPr>
          <w:t>Phụ lục IV</w:t>
        </w:r>
      </w:hyperlink>
      <w:r w:rsidR="00B654B3" w:rsidRPr="001770C8">
        <w:t xml:space="preserve">  Thông tư này và giá thị trường.</w:t>
      </w:r>
    </w:p>
    <w:p w14:paraId="0004B846" w14:textId="14337A51" w:rsidR="00C45749" w:rsidRPr="001770C8" w:rsidRDefault="00867505">
      <w:pPr>
        <w:spacing w:before="40" w:after="40" w:line="276" w:lineRule="auto"/>
        <w:ind w:firstLine="720"/>
        <w:jc w:val="both"/>
      </w:pPr>
      <w:r w:rsidRPr="001770C8">
        <w:t>1.</w:t>
      </w:r>
      <w:r w:rsidR="00B654B3" w:rsidRPr="001770C8">
        <w:t>2.3. Đối với thiết kế sơ bộ của dự án chỉ thể hiện ý tưởng ban đầu về thiết kế xây dựng công trình, thông tin sơ bộ về quy mô, công suất</w:t>
      </w:r>
      <w:r w:rsidR="006F09CA" w:rsidRPr="001770C8">
        <w:t>;</w:t>
      </w:r>
      <w:r w:rsidR="00B654B3" w:rsidRPr="001770C8">
        <w:t xml:space="preserve"> hoặc năng lực phục vụ theo </w:t>
      </w:r>
      <w:r w:rsidR="00527D93" w:rsidRPr="001770C8">
        <w:t xml:space="preserve">phương án </w:t>
      </w:r>
      <w:r w:rsidR="00B654B3" w:rsidRPr="001770C8">
        <w:t xml:space="preserve">thiết kế sơ bộ của dự án thì chi phí xây dựng của dự án được </w:t>
      </w:r>
      <w:r w:rsidR="00527D93" w:rsidRPr="001770C8">
        <w:t>dự</w:t>
      </w:r>
      <w:r w:rsidR="00B654B3" w:rsidRPr="001770C8">
        <w:t xml:space="preserve"> tính từ dữ liệu chi phí xây dựng công trình thuộc dự án tương tự về loại, quy mô, tính chất </w:t>
      </w:r>
      <w:r w:rsidR="00584BD4" w:rsidRPr="001770C8">
        <w:t>đã thực hiện</w:t>
      </w:r>
      <w:r w:rsidR="00B654B3" w:rsidRPr="001770C8">
        <w:t>.</w:t>
      </w:r>
    </w:p>
    <w:p w14:paraId="3D3B7D77" w14:textId="2E4917FF" w:rsidR="00D75C98" w:rsidRPr="001770C8" w:rsidRDefault="00B654B3" w:rsidP="00A47818">
      <w:pPr>
        <w:widowControl w:val="0"/>
        <w:spacing w:before="40" w:after="40" w:line="276" w:lineRule="auto"/>
        <w:ind w:firstLine="720"/>
        <w:jc w:val="both"/>
        <w:rPr>
          <w:spacing w:val="-4"/>
        </w:rPr>
      </w:pPr>
      <w:r w:rsidRPr="001770C8">
        <w:rPr>
          <w:spacing w:val="-4"/>
        </w:rPr>
        <w:t xml:space="preserve">Các dự án tương tự là những dự án có </w:t>
      </w:r>
      <w:r w:rsidR="00250D44" w:rsidRPr="001770C8">
        <w:rPr>
          <w:spacing w:val="-4"/>
        </w:rPr>
        <w:t xml:space="preserve">cùng </w:t>
      </w:r>
      <w:r w:rsidRPr="001770C8">
        <w:rPr>
          <w:spacing w:val="-4"/>
        </w:rPr>
        <w:t>quy mô, tính chất dự án</w:t>
      </w:r>
      <w:r w:rsidR="00E9094F" w:rsidRPr="001770C8">
        <w:rPr>
          <w:spacing w:val="-4"/>
          <w:lang w:val="vi-VN"/>
        </w:rPr>
        <w:t>;</w:t>
      </w:r>
      <w:r w:rsidRPr="001770C8">
        <w:rPr>
          <w:spacing w:val="-4"/>
        </w:rPr>
        <w:t xml:space="preserve"> các công trình xây dựng </w:t>
      </w:r>
      <w:r w:rsidR="00E9094F" w:rsidRPr="001770C8">
        <w:rPr>
          <w:spacing w:val="-4"/>
        </w:rPr>
        <w:t>tương</w:t>
      </w:r>
      <w:r w:rsidR="00E9094F" w:rsidRPr="001770C8">
        <w:rPr>
          <w:spacing w:val="-4"/>
          <w:lang w:val="vi-VN"/>
        </w:rPr>
        <w:t xml:space="preserve"> tự là các công trình có</w:t>
      </w:r>
      <w:r w:rsidRPr="001770C8">
        <w:rPr>
          <w:spacing w:val="-4"/>
        </w:rPr>
        <w:t xml:space="preserve"> loại, cấp công trình, công suất của dây chuyền công nghệ (đối với công trình sản xuất) tương tự nhau. Chủ đầu tư, đơn vị tư vấn có trách nhiệm phân tích, đánh giá mức độ tương đồng của dự án.</w:t>
      </w:r>
    </w:p>
    <w:p w14:paraId="292C1645" w14:textId="0695149C" w:rsidR="00C45749" w:rsidRPr="001770C8" w:rsidRDefault="00B654B3">
      <w:pPr>
        <w:spacing w:before="40" w:after="40" w:line="276" w:lineRule="auto"/>
        <w:ind w:firstLine="720"/>
        <w:jc w:val="both"/>
        <w:rPr>
          <w:b/>
        </w:rPr>
      </w:pPr>
      <w:r w:rsidRPr="001770C8">
        <w:rPr>
          <w:b/>
        </w:rPr>
        <w:t>1.3. Chi phí thiết bị</w:t>
      </w:r>
    </w:p>
    <w:p w14:paraId="1B5F1D73" w14:textId="670F5C03" w:rsidR="00C45749" w:rsidRPr="001770C8" w:rsidRDefault="00B654B3" w:rsidP="005D6323">
      <w:pPr>
        <w:widowControl w:val="0"/>
        <w:spacing w:before="40" w:after="40" w:line="276" w:lineRule="auto"/>
        <w:ind w:firstLine="720"/>
        <w:jc w:val="both"/>
      </w:pPr>
      <w:r w:rsidRPr="001770C8">
        <w:t xml:space="preserve"> </w:t>
      </w:r>
      <w:bookmarkStart w:id="0" w:name="PL1M131"/>
      <w:bookmarkEnd w:id="0"/>
      <w:r w:rsidRPr="001770C8">
        <w:t xml:space="preserve">1.3.1. </w:t>
      </w:r>
      <w:r w:rsidR="008C64C0" w:rsidRPr="001770C8">
        <w:t xml:space="preserve">Đối với </w:t>
      </w:r>
      <w:r w:rsidRPr="001770C8">
        <w:t>thiết kế sơ bộ thể hiện được quy mô, công suất hoặc năng lực phục vụ của công</w:t>
      </w:r>
      <w:r w:rsidRPr="001770C8">
        <w:rPr>
          <w:i/>
        </w:rPr>
        <w:t xml:space="preserve"> </w:t>
      </w:r>
      <w:r w:rsidRPr="001770C8">
        <w:t>trình thuộc dự án thì chi phí thiết bị của dự án được ước tính như sau:</w:t>
      </w:r>
    </w:p>
    <w:p w14:paraId="2AF98A16" w14:textId="763CABC7" w:rsidR="00C45749" w:rsidRPr="001770C8" w:rsidRDefault="00B654B3" w:rsidP="00D4597A">
      <w:pPr>
        <w:widowControl w:val="0"/>
        <w:spacing w:before="40" w:after="40" w:line="276" w:lineRule="auto"/>
        <w:ind w:firstLine="720"/>
        <w:jc w:val="both"/>
        <w:rPr>
          <w:b/>
        </w:rPr>
      </w:pPr>
      <w:r w:rsidRPr="001770C8">
        <w:t>Chi phí thiết bị của dự án (G</w:t>
      </w:r>
      <w:r w:rsidRPr="001770C8">
        <w:rPr>
          <w:vertAlign w:val="superscript"/>
        </w:rPr>
        <w:t>S</w:t>
      </w:r>
      <w:r w:rsidR="003C20D9" w:rsidRPr="001770C8">
        <w:rPr>
          <w:vertAlign w:val="superscript"/>
        </w:rPr>
        <w:t>B</w:t>
      </w:r>
      <w:r w:rsidRPr="001770C8">
        <w:rPr>
          <w:vertAlign w:val="subscript"/>
        </w:rPr>
        <w:t>TB</w:t>
      </w:r>
      <w:r w:rsidRPr="001770C8">
        <w:t xml:space="preserve">) bằng tổng chi phí thiết bị của các công </w:t>
      </w:r>
      <w:r w:rsidRPr="001770C8">
        <w:lastRenderedPageBreak/>
        <w:t>trình thuộc dự án. Chi phí thiết bị của công trình (G</w:t>
      </w:r>
      <w:r w:rsidRPr="001770C8">
        <w:rPr>
          <w:vertAlign w:val="superscript"/>
        </w:rPr>
        <w:t>S</w:t>
      </w:r>
      <w:r w:rsidR="003C20D9" w:rsidRPr="001770C8">
        <w:rPr>
          <w:vertAlign w:val="superscript"/>
        </w:rPr>
        <w:t>B</w:t>
      </w:r>
      <w:r w:rsidRPr="001770C8">
        <w:rPr>
          <w:vertAlign w:val="subscript"/>
        </w:rPr>
        <w:t>TBCT</w:t>
      </w:r>
      <w:r w:rsidRPr="001770C8">
        <w:t xml:space="preserve">) được ước tính theo công thức sau: </w:t>
      </w:r>
    </w:p>
    <w:p w14:paraId="42334881" w14:textId="0AE099B2" w:rsidR="00C45749" w:rsidRPr="001770C8" w:rsidRDefault="00B654B3">
      <w:pPr>
        <w:spacing w:before="40" w:after="40" w:line="276" w:lineRule="auto"/>
        <w:jc w:val="center"/>
      </w:pPr>
      <w:r w:rsidRPr="001770C8">
        <w:t>G</w:t>
      </w:r>
      <w:r w:rsidRPr="001770C8">
        <w:rPr>
          <w:vertAlign w:val="superscript"/>
        </w:rPr>
        <w:t>S</w:t>
      </w:r>
      <w:r w:rsidR="003C20D9" w:rsidRPr="001770C8">
        <w:rPr>
          <w:vertAlign w:val="superscript"/>
        </w:rPr>
        <w:t>B</w:t>
      </w:r>
      <w:r w:rsidRPr="001770C8">
        <w:rPr>
          <w:vertAlign w:val="subscript"/>
        </w:rPr>
        <w:t>TBCT</w:t>
      </w:r>
      <w:r w:rsidR="00F02188" w:rsidRPr="001770C8">
        <w:t xml:space="preserve"> =</w:t>
      </w:r>
      <w:r w:rsidRPr="001770C8">
        <w:t xml:space="preserve"> P x S</w:t>
      </w:r>
      <w:r w:rsidR="005F68FB" w:rsidRPr="001770C8">
        <w:rPr>
          <w:vertAlign w:val="subscript"/>
        </w:rPr>
        <w:t>TB</w:t>
      </w:r>
      <w:r w:rsidRPr="001770C8">
        <w:rPr>
          <w:vertAlign w:val="subscript"/>
        </w:rPr>
        <w:t xml:space="preserve"> </w:t>
      </w:r>
      <w:r w:rsidRPr="001770C8">
        <w:t>x k</w:t>
      </w:r>
      <w:r w:rsidRPr="001770C8">
        <w:rPr>
          <w:vertAlign w:val="subscript"/>
        </w:rPr>
        <w:t>ĐCTB</w:t>
      </w:r>
      <w:r w:rsidRPr="001770C8">
        <w:t xml:space="preserve"> + C</w:t>
      </w:r>
      <w:r w:rsidRPr="001770C8">
        <w:rPr>
          <w:vertAlign w:val="subscript"/>
        </w:rPr>
        <w:t>CT-STB</w:t>
      </w:r>
      <w:r w:rsidRPr="001770C8">
        <w:tab/>
        <w:t>(1.3)</w:t>
      </w:r>
    </w:p>
    <w:p w14:paraId="447166E3" w14:textId="77777777" w:rsidR="00C45749" w:rsidRPr="001770C8" w:rsidRDefault="00B654B3">
      <w:pPr>
        <w:spacing w:before="40" w:after="40" w:line="276" w:lineRule="auto"/>
        <w:ind w:left="360" w:firstLine="360"/>
        <w:jc w:val="both"/>
      </w:pPr>
      <w:r w:rsidRPr="001770C8">
        <w:t>Trong đó:</w:t>
      </w:r>
    </w:p>
    <w:p w14:paraId="4D84ED21" w14:textId="097D6682" w:rsidR="00C45749" w:rsidRPr="001770C8" w:rsidRDefault="00B654B3">
      <w:pPr>
        <w:spacing w:before="40" w:after="40" w:line="276" w:lineRule="auto"/>
        <w:ind w:firstLine="720"/>
        <w:jc w:val="both"/>
      </w:pPr>
      <w:r w:rsidRPr="001770C8">
        <w:t>- S</w:t>
      </w:r>
      <w:r w:rsidRPr="001770C8">
        <w:rPr>
          <w:vertAlign w:val="subscript"/>
        </w:rPr>
        <w:t>TB</w:t>
      </w:r>
      <w:r w:rsidRPr="001770C8">
        <w:t>: suất chi phí thiết bị công trình, thiết bị công nghệ tính cho một đơn vị công suất, năng lực phục vụ của công trình do Bộ Xây dựng công</w:t>
      </w:r>
      <w:r w:rsidRPr="001770C8">
        <w:rPr>
          <w:lang w:val="vi-VN"/>
        </w:rPr>
        <w:t xml:space="preserve"> bố</w:t>
      </w:r>
      <w:r w:rsidR="00D727A4" w:rsidRPr="001770C8">
        <w:t>.</w:t>
      </w:r>
      <w:r w:rsidRPr="001770C8">
        <w:t xml:space="preserve"> </w:t>
      </w:r>
      <w:r w:rsidR="00D727A4" w:rsidRPr="001770C8">
        <w:t>T</w:t>
      </w:r>
      <w:r w:rsidRPr="001770C8">
        <w:t>rường hợp chưa có suất chi phí thiết bị được công</w:t>
      </w:r>
      <w:r w:rsidRPr="001770C8">
        <w:rPr>
          <w:lang w:val="vi-VN"/>
        </w:rPr>
        <w:t xml:space="preserve"> bố</w:t>
      </w:r>
      <w:r w:rsidRPr="001770C8">
        <w:t xml:space="preserve"> hoặc suất chi phí công</w:t>
      </w:r>
      <w:r w:rsidRPr="001770C8">
        <w:rPr>
          <w:lang w:val="vi-VN"/>
        </w:rPr>
        <w:t xml:space="preserve"> bố</w:t>
      </w:r>
      <w:r w:rsidRPr="001770C8">
        <w:t xml:space="preserve"> chưa phù hợp thì tham khảo suất chi phí từ các dự án, công trình tương tự. </w:t>
      </w:r>
    </w:p>
    <w:p w14:paraId="7F89DC95" w14:textId="77777777" w:rsidR="00C45749" w:rsidRPr="001770C8" w:rsidRDefault="00B654B3">
      <w:pPr>
        <w:spacing w:before="40" w:after="40" w:line="276" w:lineRule="auto"/>
        <w:ind w:firstLine="720"/>
        <w:jc w:val="both"/>
        <w:rPr>
          <w:lang w:val="vi-VN"/>
        </w:rPr>
      </w:pPr>
      <w:r w:rsidRPr="001770C8">
        <w:t>- k</w:t>
      </w:r>
      <w:r w:rsidRPr="001770C8">
        <w:rPr>
          <w:vertAlign w:val="subscript"/>
        </w:rPr>
        <w:t>ĐCTB</w:t>
      </w:r>
      <w:r w:rsidRPr="001770C8">
        <w:t>: hệ số điều chỉnh suất chi phí thiết bị của công trình</w:t>
      </w:r>
      <w:r w:rsidRPr="001770C8">
        <w:rPr>
          <w:lang w:val="vi-VN"/>
        </w:rPr>
        <w:t>. Căn cứ vào thời điểm đầu tư, mức độ đầu tư</w:t>
      </w:r>
      <w:r w:rsidRPr="001770C8">
        <w:t>, loại, cấp công trình, năng lực phục vụ của công trình và các yếu tố khác có liên quan hoặc sử</w:t>
      </w:r>
      <w:r w:rsidRPr="001770C8">
        <w:rPr>
          <w:lang w:val="vi-VN"/>
        </w:rPr>
        <w:t xml:space="preserve"> dụng kinh nghiệm </w:t>
      </w:r>
      <w:r w:rsidRPr="001770C8">
        <w:t>chuyên gi</w:t>
      </w:r>
      <w:r w:rsidRPr="001770C8">
        <w:rPr>
          <w:lang w:val="vi-VN"/>
        </w:rPr>
        <w:t>a hoặc chỉ số giá để xác định hệ số điều chỉnh.</w:t>
      </w:r>
    </w:p>
    <w:p w14:paraId="66E038E9" w14:textId="77777777" w:rsidR="00C45749" w:rsidRPr="001770C8" w:rsidRDefault="00B654B3">
      <w:pPr>
        <w:spacing w:before="40" w:after="40" w:line="276" w:lineRule="auto"/>
        <w:ind w:firstLine="720"/>
        <w:jc w:val="both"/>
      </w:pPr>
      <w:r w:rsidRPr="001770C8">
        <w:t>- C</w:t>
      </w:r>
      <w:r w:rsidRPr="001770C8">
        <w:rPr>
          <w:vertAlign w:val="subscript"/>
        </w:rPr>
        <w:t>CT-STB</w:t>
      </w:r>
      <w:r w:rsidRPr="001770C8">
        <w:t>: các khoản mục chi phí thuộc</w:t>
      </w:r>
      <w:r w:rsidRPr="001770C8">
        <w:rPr>
          <w:lang w:val="vi-VN"/>
        </w:rPr>
        <w:t xml:space="preserve"> chi phí thiết bị</w:t>
      </w:r>
      <w:r w:rsidRPr="001770C8">
        <w:t xml:space="preserve"> công trình chưa được tính trong suất chi phí thiết bị công trình.</w:t>
      </w:r>
    </w:p>
    <w:p w14:paraId="4AD2E5C5" w14:textId="6292E2B8" w:rsidR="008C64C0" w:rsidRPr="001770C8" w:rsidRDefault="008C64C0">
      <w:pPr>
        <w:spacing w:before="40" w:after="40" w:line="276" w:lineRule="auto"/>
        <w:ind w:firstLine="720"/>
        <w:jc w:val="both"/>
      </w:pPr>
      <w:r w:rsidRPr="001770C8">
        <w:t>1.3.2. Đối với thiết kế sơ bộ của dự án có thể xác định được khối lượng, số lượng thiết bị thì chi phí thiết bị của dự án được xác định từ khối lượng, số lượng thiết bị tính theo thiết kế sơ bộ và giá của thiết bị tương ứng phù hợp với giá thị trường.</w:t>
      </w:r>
    </w:p>
    <w:p w14:paraId="42F43B5B" w14:textId="59BC4801" w:rsidR="00C45749" w:rsidRPr="001770C8" w:rsidRDefault="00B654B3">
      <w:pPr>
        <w:spacing w:before="40" w:after="40" w:line="276" w:lineRule="auto"/>
        <w:ind w:firstLine="720"/>
        <w:jc w:val="both"/>
      </w:pPr>
      <w:r w:rsidRPr="001770C8">
        <w:t>1.3.</w:t>
      </w:r>
      <w:r w:rsidR="008C64C0" w:rsidRPr="001770C8">
        <w:t>3</w:t>
      </w:r>
      <w:r w:rsidR="00FD1335" w:rsidRPr="001770C8">
        <w:t>. Đối với thiết kế sơ bộ chỉ thể hiện</w:t>
      </w:r>
      <w:r w:rsidRPr="001770C8">
        <w:t xml:space="preserve"> sơ lược về dây chuyền công nghệ, thiết bị thì chi phí thiết bị của dự án được ước tính từ các dữ liệu chi phí thiết bị của dự án tương tự về loại, quy mô, tính chất dự án </w:t>
      </w:r>
      <w:r w:rsidR="00584BD4" w:rsidRPr="001770C8">
        <w:t>đã thực hiện</w:t>
      </w:r>
      <w:r w:rsidRPr="001770C8">
        <w:t xml:space="preserve">, quy đổi về thời điểm tính toán theo hướng dẫn tại </w:t>
      </w:r>
      <w:hyperlink w:anchor="PL1K223" w:history="1">
        <w:r w:rsidRPr="001770C8">
          <w:rPr>
            <w:rStyle w:val="Hyperlink"/>
            <w:color w:val="auto"/>
          </w:rPr>
          <w:t>mục 2.</w:t>
        </w:r>
        <w:r w:rsidR="00DA7567" w:rsidRPr="001770C8">
          <w:rPr>
            <w:rStyle w:val="Hyperlink"/>
            <w:color w:val="auto"/>
          </w:rPr>
          <w:t>2</w:t>
        </w:r>
        <w:r w:rsidR="008F6731" w:rsidRPr="001770C8">
          <w:rPr>
            <w:rStyle w:val="Hyperlink"/>
            <w:color w:val="auto"/>
          </w:rPr>
          <w:t>.3</w:t>
        </w:r>
      </w:hyperlink>
      <w:r w:rsidRPr="001770C8">
        <w:t xml:space="preserve"> phần II của Phụ lục này.</w:t>
      </w:r>
    </w:p>
    <w:p w14:paraId="2E95DD70" w14:textId="77777777" w:rsidR="00C45749" w:rsidRPr="001770C8" w:rsidRDefault="00B654B3">
      <w:pPr>
        <w:spacing w:before="40" w:after="40" w:line="276" w:lineRule="auto"/>
        <w:ind w:firstLine="720"/>
        <w:jc w:val="both"/>
        <w:rPr>
          <w:rFonts w:ascii="Times New Roman Bold" w:hAnsi="Times New Roman Bold"/>
          <w:b/>
          <w:spacing w:val="-4"/>
        </w:rPr>
      </w:pPr>
      <w:r w:rsidRPr="001770C8">
        <w:rPr>
          <w:rFonts w:ascii="Times New Roman Bold" w:hAnsi="Times New Roman Bold"/>
          <w:b/>
          <w:spacing w:val="-4"/>
        </w:rPr>
        <w:t>1.4. Chi phí quản lý dự án, chi phí tư vấn đầu tư xây dựng, chi phí khác</w:t>
      </w:r>
    </w:p>
    <w:p w14:paraId="7437BD8F" w14:textId="09D8AF6E" w:rsidR="00C45749" w:rsidRPr="001770C8" w:rsidRDefault="00B654B3">
      <w:pPr>
        <w:spacing w:before="40" w:after="40" w:line="276" w:lineRule="auto"/>
        <w:ind w:firstLine="720"/>
        <w:jc w:val="both"/>
      </w:pPr>
      <w:r w:rsidRPr="001770C8">
        <w:t>Chi phí quản lý‎ dự án (</w:t>
      </w:r>
      <w:r w:rsidRPr="001770C8">
        <w:rPr>
          <w:sz w:val="26"/>
          <w:szCs w:val="26"/>
        </w:rPr>
        <w:t>G</w:t>
      </w:r>
      <w:r w:rsidRPr="001770C8">
        <w:rPr>
          <w:sz w:val="26"/>
          <w:szCs w:val="26"/>
          <w:vertAlign w:val="superscript"/>
        </w:rPr>
        <w:t>S</w:t>
      </w:r>
      <w:r w:rsidR="003C20D9" w:rsidRPr="001770C8">
        <w:rPr>
          <w:sz w:val="26"/>
          <w:szCs w:val="26"/>
          <w:vertAlign w:val="superscript"/>
        </w:rPr>
        <w:t>B</w:t>
      </w:r>
      <w:r w:rsidRPr="001770C8">
        <w:rPr>
          <w:sz w:val="26"/>
          <w:szCs w:val="26"/>
          <w:vertAlign w:val="subscript"/>
        </w:rPr>
        <w:t>QLDA</w:t>
      </w:r>
      <w:r w:rsidRPr="001770C8">
        <w:t>), chi phí tư vấn đầu tư xây dựng (</w:t>
      </w:r>
      <w:r w:rsidRPr="001770C8">
        <w:rPr>
          <w:sz w:val="26"/>
          <w:szCs w:val="26"/>
        </w:rPr>
        <w:t>G</w:t>
      </w:r>
      <w:r w:rsidRPr="001770C8">
        <w:rPr>
          <w:sz w:val="26"/>
          <w:szCs w:val="26"/>
          <w:vertAlign w:val="superscript"/>
        </w:rPr>
        <w:t>S</w:t>
      </w:r>
      <w:r w:rsidR="003C20D9" w:rsidRPr="001770C8">
        <w:rPr>
          <w:sz w:val="26"/>
          <w:szCs w:val="26"/>
          <w:vertAlign w:val="superscript"/>
        </w:rPr>
        <w:t>B</w:t>
      </w:r>
      <w:r w:rsidRPr="001770C8">
        <w:rPr>
          <w:sz w:val="26"/>
          <w:szCs w:val="26"/>
          <w:vertAlign w:val="subscript"/>
        </w:rPr>
        <w:t>TV</w:t>
      </w:r>
      <w:r w:rsidRPr="001770C8">
        <w:t>) và chi phí khác (</w:t>
      </w:r>
      <w:r w:rsidRPr="001770C8">
        <w:rPr>
          <w:sz w:val="26"/>
          <w:szCs w:val="26"/>
        </w:rPr>
        <w:t>G</w:t>
      </w:r>
      <w:r w:rsidRPr="001770C8">
        <w:rPr>
          <w:sz w:val="26"/>
          <w:szCs w:val="26"/>
          <w:vertAlign w:val="superscript"/>
        </w:rPr>
        <w:t>S</w:t>
      </w:r>
      <w:r w:rsidR="003C20D9" w:rsidRPr="001770C8">
        <w:rPr>
          <w:sz w:val="26"/>
          <w:szCs w:val="26"/>
          <w:vertAlign w:val="superscript"/>
        </w:rPr>
        <w:t>B</w:t>
      </w:r>
      <w:r w:rsidRPr="001770C8">
        <w:rPr>
          <w:sz w:val="26"/>
          <w:szCs w:val="26"/>
          <w:vertAlign w:val="subscript"/>
        </w:rPr>
        <w:t>K</w:t>
      </w:r>
      <w:r w:rsidRPr="001770C8">
        <w:t>) được ước tính</w:t>
      </w:r>
      <w:r w:rsidR="00233884" w:rsidRPr="001770C8">
        <w:t>;</w:t>
      </w:r>
      <w:r w:rsidRPr="001770C8">
        <w:t xml:space="preserve"> </w:t>
      </w:r>
      <w:r w:rsidR="008C64C0" w:rsidRPr="001770C8">
        <w:t>hoặc xác định theo định mức</w:t>
      </w:r>
      <w:r w:rsidR="00233884" w:rsidRPr="001770C8">
        <w:t>;</w:t>
      </w:r>
      <w:r w:rsidR="008C64C0" w:rsidRPr="001770C8">
        <w:t xml:space="preserve"> </w:t>
      </w:r>
      <w:r w:rsidR="00A47818" w:rsidRPr="001770C8">
        <w:t>hoặc bằng cách lập dự toán</w:t>
      </w:r>
      <w:r w:rsidR="00233884" w:rsidRPr="001770C8">
        <w:t>;</w:t>
      </w:r>
      <w:r w:rsidR="00A47818" w:rsidRPr="001770C8">
        <w:t xml:space="preserve"> hoặc từ dữ liệu của các dự án tương tự đã thực hiện. Trường hợp ước tính thì</w:t>
      </w:r>
      <w:r w:rsidR="00233884" w:rsidRPr="001770C8">
        <w:t xml:space="preserve"> tổng </w:t>
      </w:r>
      <w:r w:rsidR="00A47818" w:rsidRPr="001770C8">
        <w:t>giá trị các chi phí này</w:t>
      </w:r>
      <w:r w:rsidR="007013A1" w:rsidRPr="001770C8">
        <w:t xml:space="preserve"> (</w:t>
      </w:r>
      <w:r w:rsidR="007013A1" w:rsidRPr="001770C8">
        <w:rPr>
          <w:sz w:val="26"/>
          <w:szCs w:val="26"/>
        </w:rPr>
        <w:t>G</w:t>
      </w:r>
      <w:r w:rsidR="007013A1" w:rsidRPr="001770C8">
        <w:rPr>
          <w:sz w:val="26"/>
          <w:szCs w:val="26"/>
          <w:vertAlign w:val="superscript"/>
        </w:rPr>
        <w:t>S</w:t>
      </w:r>
      <w:r w:rsidR="003C20D9" w:rsidRPr="001770C8">
        <w:rPr>
          <w:sz w:val="26"/>
          <w:szCs w:val="26"/>
          <w:vertAlign w:val="superscript"/>
        </w:rPr>
        <w:t>B</w:t>
      </w:r>
      <w:r w:rsidR="007013A1" w:rsidRPr="001770C8">
        <w:rPr>
          <w:sz w:val="26"/>
          <w:szCs w:val="26"/>
          <w:vertAlign w:val="subscript"/>
        </w:rPr>
        <w:t xml:space="preserve">QLDA </w:t>
      </w:r>
      <w:r w:rsidR="007013A1" w:rsidRPr="001770C8">
        <w:rPr>
          <w:sz w:val="26"/>
          <w:szCs w:val="26"/>
        </w:rPr>
        <w:t>+ G</w:t>
      </w:r>
      <w:r w:rsidR="007013A1" w:rsidRPr="001770C8">
        <w:rPr>
          <w:sz w:val="26"/>
          <w:szCs w:val="26"/>
          <w:vertAlign w:val="superscript"/>
        </w:rPr>
        <w:t>SB</w:t>
      </w:r>
      <w:r w:rsidR="007013A1" w:rsidRPr="001770C8">
        <w:rPr>
          <w:sz w:val="26"/>
          <w:szCs w:val="26"/>
          <w:vertAlign w:val="subscript"/>
        </w:rPr>
        <w:t>TV</w:t>
      </w:r>
      <w:r w:rsidR="007013A1" w:rsidRPr="001770C8">
        <w:rPr>
          <w:sz w:val="26"/>
          <w:szCs w:val="26"/>
        </w:rPr>
        <w:t xml:space="preserve"> + G</w:t>
      </w:r>
      <w:r w:rsidR="007013A1" w:rsidRPr="001770C8">
        <w:rPr>
          <w:sz w:val="26"/>
          <w:szCs w:val="26"/>
          <w:vertAlign w:val="superscript"/>
        </w:rPr>
        <w:t>SB</w:t>
      </w:r>
      <w:r w:rsidR="007013A1" w:rsidRPr="001770C8">
        <w:rPr>
          <w:sz w:val="26"/>
          <w:szCs w:val="26"/>
          <w:vertAlign w:val="subscript"/>
        </w:rPr>
        <w:t>K</w:t>
      </w:r>
      <w:r w:rsidR="007013A1" w:rsidRPr="001770C8">
        <w:rPr>
          <w:sz w:val="26"/>
          <w:szCs w:val="26"/>
        </w:rPr>
        <w:t>)</w:t>
      </w:r>
      <w:r w:rsidR="00A47818" w:rsidRPr="001770C8">
        <w:t xml:space="preserve"> </w:t>
      </w:r>
      <w:r w:rsidRPr="001770C8">
        <w:t>không vượt quá 15% của tổng chi phí xây dựng và chi phí thiết bị của dự án. Tỷ lệ ước tính chưa bao gồm chi phí lãi vay</w:t>
      </w:r>
      <w:r w:rsidR="00FA528F" w:rsidRPr="001770C8">
        <w:t>,</w:t>
      </w:r>
      <w:r w:rsidRPr="001770C8">
        <w:t xml:space="preserve"> vốn lưu động (nếu có) thuộc chi phí khác trong thời gian thực hiện dự án</w:t>
      </w:r>
      <w:r w:rsidR="00FA528F" w:rsidRPr="001770C8">
        <w:t xml:space="preserve"> và các chi phí cần thiết khác nêu tại khoản </w:t>
      </w:r>
      <w:r w:rsidR="00DA7567" w:rsidRPr="001770C8">
        <w:t>3</w:t>
      </w:r>
      <w:r w:rsidR="00FA528F" w:rsidRPr="001770C8">
        <w:t xml:space="preserve"> Điều 3 Thông tư này.</w:t>
      </w:r>
    </w:p>
    <w:p w14:paraId="19700FF6" w14:textId="77777777" w:rsidR="00C45749" w:rsidRPr="001770C8" w:rsidRDefault="00B654B3">
      <w:pPr>
        <w:spacing w:before="40" w:after="40" w:line="276" w:lineRule="auto"/>
        <w:ind w:firstLine="720"/>
        <w:jc w:val="both"/>
        <w:rPr>
          <w:b/>
        </w:rPr>
      </w:pPr>
      <w:r w:rsidRPr="001770C8">
        <w:rPr>
          <w:b/>
        </w:rPr>
        <w:t xml:space="preserve"> 1.5. Chi phí dự phòng</w:t>
      </w:r>
    </w:p>
    <w:p w14:paraId="7B211154" w14:textId="2F6335BE" w:rsidR="00C45749" w:rsidRPr="001770C8" w:rsidRDefault="00B654B3" w:rsidP="00F156DD">
      <w:pPr>
        <w:widowControl w:val="0"/>
        <w:spacing w:before="40" w:after="40" w:line="276" w:lineRule="auto"/>
        <w:ind w:firstLine="720"/>
        <w:jc w:val="both"/>
      </w:pPr>
      <w:r w:rsidRPr="001770C8">
        <w:t>Chi phí dự phòng (</w:t>
      </w:r>
      <w:r w:rsidRPr="001770C8">
        <w:rPr>
          <w:sz w:val="26"/>
          <w:szCs w:val="26"/>
        </w:rPr>
        <w:t>G</w:t>
      </w:r>
      <w:r w:rsidRPr="001770C8">
        <w:rPr>
          <w:sz w:val="26"/>
          <w:szCs w:val="26"/>
          <w:vertAlign w:val="superscript"/>
        </w:rPr>
        <w:t>S</w:t>
      </w:r>
      <w:r w:rsidR="00242520" w:rsidRPr="001770C8">
        <w:rPr>
          <w:sz w:val="26"/>
          <w:szCs w:val="26"/>
          <w:vertAlign w:val="superscript"/>
        </w:rPr>
        <w:t>B</w:t>
      </w:r>
      <w:r w:rsidRPr="001770C8">
        <w:rPr>
          <w:sz w:val="26"/>
          <w:szCs w:val="26"/>
          <w:vertAlign w:val="subscript"/>
        </w:rPr>
        <w:t>DP</w:t>
      </w:r>
      <w:r w:rsidRPr="001770C8">
        <w:t xml:space="preserve">) được xác định bằng </w:t>
      </w:r>
      <w:r w:rsidR="0006378B" w:rsidRPr="001770C8">
        <w:t>tổng chi phí dự phòng cho</w:t>
      </w:r>
      <w:r w:rsidRPr="001770C8">
        <w:t xml:space="preserve"> khối lượng</w:t>
      </w:r>
      <w:r w:rsidR="00AC35D2" w:rsidRPr="001770C8">
        <w:t>,</w:t>
      </w:r>
      <w:r w:rsidRPr="001770C8">
        <w:t xml:space="preserve"> công việc phát sinh, chi phí dự phòng cho yếu tố trượt giá (xác định như chi phí dự phòng trong tổng mức đầu tư tại mục 2.5 </w:t>
      </w:r>
      <w:r w:rsidR="00CD1B7B" w:rsidRPr="001770C8">
        <w:t xml:space="preserve">phần II </w:t>
      </w:r>
      <w:r w:rsidRPr="001770C8">
        <w:t>Phụ lục này).</w:t>
      </w:r>
    </w:p>
    <w:p w14:paraId="039EF4BF" w14:textId="77777777" w:rsidR="00A16932" w:rsidRPr="001770C8" w:rsidRDefault="00A16932" w:rsidP="00A47818">
      <w:pPr>
        <w:widowControl w:val="0"/>
        <w:spacing w:before="40" w:after="40" w:line="276" w:lineRule="auto"/>
        <w:ind w:firstLine="567"/>
        <w:jc w:val="center"/>
      </w:pPr>
    </w:p>
    <w:p w14:paraId="02417DF1" w14:textId="77777777" w:rsidR="00C45749" w:rsidRPr="001770C8" w:rsidRDefault="00E25645" w:rsidP="00D4597A">
      <w:pPr>
        <w:pageBreakBefore/>
        <w:widowControl w:val="0"/>
        <w:spacing w:before="40" w:after="40" w:line="276" w:lineRule="auto"/>
        <w:ind w:firstLine="567"/>
        <w:jc w:val="center"/>
      </w:pPr>
      <w:r w:rsidRPr="001770C8">
        <w:lastRenderedPageBreak/>
        <w:t>Bảng 1.1:</w:t>
      </w:r>
      <w:r w:rsidR="00B654B3" w:rsidRPr="001770C8">
        <w:t xml:space="preserve"> </w:t>
      </w:r>
      <w:r w:rsidR="00B654B3" w:rsidRPr="001770C8">
        <w:rPr>
          <w:sz w:val="26"/>
          <w:szCs w:val="26"/>
        </w:rPr>
        <w:t>TỔNG HỢP SƠ BỘ TỔNG MỨC ĐẦU TƯ XÂY DỰNG</w:t>
      </w:r>
    </w:p>
    <w:p w14:paraId="2589330F" w14:textId="77777777" w:rsidR="00C45749" w:rsidRPr="001770C8" w:rsidRDefault="00B654B3">
      <w:pPr>
        <w:spacing w:before="40" w:after="40" w:line="276" w:lineRule="auto"/>
        <w:rPr>
          <w:sz w:val="26"/>
          <w:szCs w:val="26"/>
        </w:rPr>
      </w:pPr>
      <w:r w:rsidRPr="001770C8">
        <w:rPr>
          <w:sz w:val="26"/>
          <w:szCs w:val="26"/>
        </w:rPr>
        <w:t>Dự án: ……………………………………………………….......................</w:t>
      </w:r>
      <w:r w:rsidR="00107C93" w:rsidRPr="001770C8">
        <w:rPr>
          <w:sz w:val="26"/>
          <w:szCs w:val="26"/>
        </w:rPr>
        <w:t>....................</w:t>
      </w:r>
    </w:p>
    <w:p w14:paraId="1FE444DD" w14:textId="72624CF3" w:rsidR="0036341F" w:rsidRPr="001770C8" w:rsidRDefault="0036341F">
      <w:pPr>
        <w:spacing w:before="40" w:after="40" w:line="276" w:lineRule="auto"/>
        <w:rPr>
          <w:sz w:val="26"/>
          <w:szCs w:val="26"/>
        </w:rPr>
      </w:pPr>
      <w:r w:rsidRPr="001770C8">
        <w:rPr>
          <w:sz w:val="26"/>
          <w:szCs w:val="26"/>
        </w:rPr>
        <w:t>Địa điểm xây dựng:…………………………………………...........................................</w:t>
      </w:r>
    </w:p>
    <w:p w14:paraId="1B789C3F" w14:textId="77777777" w:rsidR="00C45749" w:rsidRPr="001770C8" w:rsidRDefault="00B654B3">
      <w:pPr>
        <w:spacing w:before="40" w:after="40" w:line="276" w:lineRule="auto"/>
        <w:jc w:val="right"/>
        <w:rPr>
          <w:i/>
          <w:sz w:val="24"/>
          <w:szCs w:val="24"/>
        </w:rPr>
      </w:pPr>
      <w:r w:rsidRPr="001770C8">
        <w:rPr>
          <w:i/>
          <w:sz w:val="24"/>
          <w:szCs w:val="24"/>
        </w:rPr>
        <w:t>Đơn vị tính:</w:t>
      </w:r>
      <w:r w:rsidR="001E2E82" w:rsidRPr="001770C8">
        <w:rPr>
          <w:i/>
          <w:sz w:val="24"/>
          <w:szCs w:val="24"/>
        </w:rPr>
        <w:t xml:space="preserve"> </w:t>
      </w:r>
      <w:r w:rsidRPr="001770C8">
        <w:rPr>
          <w:i/>
          <w:sz w:val="24"/>
          <w:szCs w:val="24"/>
        </w:rPr>
        <w:t>…</w:t>
      </w:r>
    </w:p>
    <w:tbl>
      <w:tblPr>
        <w:tblStyle w:val="55"/>
        <w:tblW w:w="955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44"/>
        <w:gridCol w:w="4050"/>
        <w:gridCol w:w="1216"/>
        <w:gridCol w:w="993"/>
        <w:gridCol w:w="1275"/>
        <w:gridCol w:w="1276"/>
      </w:tblGrid>
      <w:tr w:rsidR="001770C8" w:rsidRPr="001770C8" w14:paraId="2521CDC9" w14:textId="77777777" w:rsidTr="007A65A0">
        <w:trPr>
          <w:jc w:val="center"/>
        </w:trPr>
        <w:tc>
          <w:tcPr>
            <w:tcW w:w="744" w:type="dxa"/>
            <w:shd w:val="clear" w:color="auto" w:fill="auto"/>
            <w:vAlign w:val="center"/>
          </w:tcPr>
          <w:p w14:paraId="7D0EE68A" w14:textId="77777777" w:rsidR="00B654B3" w:rsidRPr="001770C8" w:rsidRDefault="00B654B3" w:rsidP="00446ADB">
            <w:pPr>
              <w:jc w:val="center"/>
              <w:rPr>
                <w:sz w:val="24"/>
                <w:szCs w:val="26"/>
              </w:rPr>
            </w:pPr>
            <w:r w:rsidRPr="001770C8">
              <w:rPr>
                <w:sz w:val="24"/>
                <w:szCs w:val="26"/>
              </w:rPr>
              <w:t>STT</w:t>
            </w:r>
          </w:p>
        </w:tc>
        <w:tc>
          <w:tcPr>
            <w:tcW w:w="4050" w:type="dxa"/>
            <w:shd w:val="clear" w:color="auto" w:fill="auto"/>
            <w:vAlign w:val="center"/>
          </w:tcPr>
          <w:p w14:paraId="3FAF2B2D" w14:textId="77777777" w:rsidR="00B654B3" w:rsidRPr="001770C8" w:rsidRDefault="00B654B3" w:rsidP="00446ADB">
            <w:pPr>
              <w:jc w:val="center"/>
              <w:rPr>
                <w:sz w:val="24"/>
                <w:szCs w:val="26"/>
              </w:rPr>
            </w:pPr>
            <w:r w:rsidRPr="001770C8">
              <w:rPr>
                <w:sz w:val="24"/>
                <w:szCs w:val="26"/>
              </w:rPr>
              <w:t>NỘI DUNG CHI PHÍ</w:t>
            </w:r>
          </w:p>
        </w:tc>
        <w:tc>
          <w:tcPr>
            <w:tcW w:w="1216" w:type="dxa"/>
            <w:shd w:val="clear" w:color="auto" w:fill="auto"/>
            <w:vAlign w:val="center"/>
          </w:tcPr>
          <w:p w14:paraId="3E183EAE" w14:textId="77777777" w:rsidR="00B654B3" w:rsidRPr="001770C8" w:rsidRDefault="00B654B3" w:rsidP="00446ADB">
            <w:pPr>
              <w:jc w:val="center"/>
              <w:rPr>
                <w:sz w:val="24"/>
                <w:szCs w:val="26"/>
              </w:rPr>
            </w:pPr>
            <w:r w:rsidRPr="001770C8">
              <w:rPr>
                <w:sz w:val="24"/>
                <w:szCs w:val="26"/>
              </w:rPr>
              <w:t>GIÁ TRỊ TRƯỚC THUẾ</w:t>
            </w:r>
          </w:p>
        </w:tc>
        <w:tc>
          <w:tcPr>
            <w:tcW w:w="993" w:type="dxa"/>
            <w:shd w:val="clear" w:color="auto" w:fill="auto"/>
            <w:vAlign w:val="center"/>
          </w:tcPr>
          <w:p w14:paraId="4329712D" w14:textId="77777777" w:rsidR="00B654B3" w:rsidRPr="001770C8" w:rsidRDefault="00B654B3" w:rsidP="00446ADB">
            <w:pPr>
              <w:jc w:val="center"/>
              <w:rPr>
                <w:sz w:val="24"/>
                <w:szCs w:val="26"/>
              </w:rPr>
            </w:pPr>
            <w:r w:rsidRPr="001770C8">
              <w:rPr>
                <w:sz w:val="24"/>
                <w:szCs w:val="26"/>
              </w:rPr>
              <w:t>THUẾ GTGT</w:t>
            </w:r>
          </w:p>
        </w:tc>
        <w:tc>
          <w:tcPr>
            <w:tcW w:w="1275" w:type="dxa"/>
            <w:shd w:val="clear" w:color="auto" w:fill="auto"/>
            <w:vAlign w:val="center"/>
          </w:tcPr>
          <w:p w14:paraId="27E7AEA1" w14:textId="77777777" w:rsidR="00B654B3" w:rsidRPr="001770C8" w:rsidRDefault="00B654B3" w:rsidP="00446ADB">
            <w:pPr>
              <w:jc w:val="center"/>
              <w:rPr>
                <w:sz w:val="24"/>
                <w:szCs w:val="26"/>
              </w:rPr>
            </w:pPr>
            <w:r w:rsidRPr="001770C8">
              <w:rPr>
                <w:sz w:val="24"/>
                <w:szCs w:val="26"/>
              </w:rPr>
              <w:t>GIÁ TRỊ SAU THUẾ</w:t>
            </w:r>
          </w:p>
        </w:tc>
        <w:tc>
          <w:tcPr>
            <w:tcW w:w="1276" w:type="dxa"/>
            <w:vAlign w:val="center"/>
          </w:tcPr>
          <w:p w14:paraId="7E2323D0" w14:textId="77777777" w:rsidR="00B654B3" w:rsidRPr="001770C8" w:rsidRDefault="00B654B3" w:rsidP="00446ADB">
            <w:pPr>
              <w:jc w:val="center"/>
              <w:rPr>
                <w:sz w:val="24"/>
                <w:szCs w:val="26"/>
                <w:lang w:val="vi-VN"/>
              </w:rPr>
            </w:pPr>
            <w:r w:rsidRPr="001770C8">
              <w:rPr>
                <w:sz w:val="24"/>
                <w:szCs w:val="26"/>
                <w:lang w:val="vi-VN"/>
              </w:rPr>
              <w:t>KÝ HIỆU</w:t>
            </w:r>
          </w:p>
        </w:tc>
      </w:tr>
      <w:tr w:rsidR="001770C8" w:rsidRPr="001770C8" w14:paraId="02A4C10B" w14:textId="77777777" w:rsidTr="007A65A0">
        <w:trPr>
          <w:jc w:val="center"/>
        </w:trPr>
        <w:tc>
          <w:tcPr>
            <w:tcW w:w="744" w:type="dxa"/>
            <w:shd w:val="clear" w:color="auto" w:fill="auto"/>
            <w:vAlign w:val="center"/>
          </w:tcPr>
          <w:p w14:paraId="1CE06F2A" w14:textId="77777777" w:rsidR="00B654B3" w:rsidRPr="001770C8" w:rsidRDefault="00B654B3" w:rsidP="00264088">
            <w:pPr>
              <w:spacing w:before="40" w:after="40" w:line="276" w:lineRule="auto"/>
              <w:jc w:val="center"/>
              <w:rPr>
                <w:sz w:val="26"/>
                <w:szCs w:val="26"/>
              </w:rPr>
            </w:pPr>
            <w:r w:rsidRPr="001770C8">
              <w:rPr>
                <w:sz w:val="26"/>
                <w:szCs w:val="26"/>
              </w:rPr>
              <w:t>[1]</w:t>
            </w:r>
          </w:p>
        </w:tc>
        <w:tc>
          <w:tcPr>
            <w:tcW w:w="4050" w:type="dxa"/>
            <w:shd w:val="clear" w:color="auto" w:fill="auto"/>
            <w:vAlign w:val="center"/>
          </w:tcPr>
          <w:p w14:paraId="69155B3F" w14:textId="77777777" w:rsidR="00B654B3" w:rsidRPr="001770C8" w:rsidRDefault="00B654B3" w:rsidP="00264088">
            <w:pPr>
              <w:spacing w:before="40" w:after="40" w:line="276" w:lineRule="auto"/>
              <w:jc w:val="center"/>
              <w:rPr>
                <w:sz w:val="26"/>
                <w:szCs w:val="26"/>
              </w:rPr>
            </w:pPr>
            <w:r w:rsidRPr="001770C8">
              <w:rPr>
                <w:sz w:val="26"/>
                <w:szCs w:val="26"/>
              </w:rPr>
              <w:t>[2]</w:t>
            </w:r>
          </w:p>
        </w:tc>
        <w:tc>
          <w:tcPr>
            <w:tcW w:w="1216" w:type="dxa"/>
            <w:shd w:val="clear" w:color="auto" w:fill="auto"/>
            <w:vAlign w:val="center"/>
          </w:tcPr>
          <w:p w14:paraId="735A7A8B" w14:textId="77777777" w:rsidR="00B654B3" w:rsidRPr="001770C8" w:rsidRDefault="00B654B3" w:rsidP="00264088">
            <w:pPr>
              <w:spacing w:before="40" w:after="40" w:line="276" w:lineRule="auto"/>
              <w:jc w:val="center"/>
              <w:rPr>
                <w:sz w:val="26"/>
                <w:szCs w:val="26"/>
              </w:rPr>
            </w:pPr>
            <w:r w:rsidRPr="001770C8">
              <w:rPr>
                <w:sz w:val="26"/>
                <w:szCs w:val="26"/>
              </w:rPr>
              <w:t>[3]</w:t>
            </w:r>
          </w:p>
        </w:tc>
        <w:tc>
          <w:tcPr>
            <w:tcW w:w="993" w:type="dxa"/>
            <w:shd w:val="clear" w:color="auto" w:fill="auto"/>
            <w:vAlign w:val="center"/>
          </w:tcPr>
          <w:p w14:paraId="711C0D98" w14:textId="77777777" w:rsidR="00B654B3" w:rsidRPr="001770C8" w:rsidRDefault="00B654B3" w:rsidP="00264088">
            <w:pPr>
              <w:spacing w:before="40" w:after="40" w:line="276" w:lineRule="auto"/>
              <w:jc w:val="center"/>
              <w:rPr>
                <w:sz w:val="26"/>
                <w:szCs w:val="26"/>
              </w:rPr>
            </w:pPr>
            <w:r w:rsidRPr="001770C8">
              <w:rPr>
                <w:sz w:val="26"/>
                <w:szCs w:val="26"/>
              </w:rPr>
              <w:t>[4]</w:t>
            </w:r>
          </w:p>
        </w:tc>
        <w:tc>
          <w:tcPr>
            <w:tcW w:w="1275" w:type="dxa"/>
            <w:shd w:val="clear" w:color="auto" w:fill="auto"/>
            <w:vAlign w:val="center"/>
          </w:tcPr>
          <w:p w14:paraId="5C427E06" w14:textId="77777777" w:rsidR="00B654B3" w:rsidRPr="001770C8" w:rsidRDefault="00B654B3" w:rsidP="00264088">
            <w:pPr>
              <w:spacing w:before="40" w:after="40" w:line="276" w:lineRule="auto"/>
              <w:jc w:val="center"/>
              <w:rPr>
                <w:sz w:val="26"/>
                <w:szCs w:val="26"/>
              </w:rPr>
            </w:pPr>
            <w:r w:rsidRPr="001770C8">
              <w:rPr>
                <w:sz w:val="26"/>
                <w:szCs w:val="26"/>
              </w:rPr>
              <w:t>[5]</w:t>
            </w:r>
          </w:p>
        </w:tc>
        <w:tc>
          <w:tcPr>
            <w:tcW w:w="1276" w:type="dxa"/>
            <w:vAlign w:val="center"/>
          </w:tcPr>
          <w:p w14:paraId="7DE9851E" w14:textId="77777777" w:rsidR="00B654B3" w:rsidRPr="001770C8" w:rsidRDefault="00B654B3" w:rsidP="00264088">
            <w:pPr>
              <w:spacing w:before="40" w:after="40" w:line="276" w:lineRule="auto"/>
              <w:jc w:val="center"/>
              <w:rPr>
                <w:sz w:val="26"/>
                <w:szCs w:val="26"/>
                <w:lang w:val="vi-VN"/>
              </w:rPr>
            </w:pPr>
            <w:r w:rsidRPr="001770C8">
              <w:rPr>
                <w:sz w:val="26"/>
                <w:szCs w:val="26"/>
                <w:lang w:val="vi-VN"/>
              </w:rPr>
              <w:t>[6]</w:t>
            </w:r>
          </w:p>
        </w:tc>
      </w:tr>
      <w:tr w:rsidR="001770C8" w:rsidRPr="001770C8" w14:paraId="4C5F4D54" w14:textId="77777777" w:rsidTr="007A65A0">
        <w:trPr>
          <w:jc w:val="center"/>
        </w:trPr>
        <w:tc>
          <w:tcPr>
            <w:tcW w:w="744" w:type="dxa"/>
            <w:shd w:val="clear" w:color="auto" w:fill="auto"/>
            <w:vAlign w:val="center"/>
          </w:tcPr>
          <w:p w14:paraId="058E8144" w14:textId="77777777" w:rsidR="00B654B3" w:rsidRPr="001770C8" w:rsidRDefault="00B654B3" w:rsidP="00264088">
            <w:pPr>
              <w:spacing w:before="40" w:after="40" w:line="276" w:lineRule="auto"/>
              <w:jc w:val="center"/>
              <w:rPr>
                <w:sz w:val="26"/>
                <w:szCs w:val="26"/>
              </w:rPr>
            </w:pPr>
            <w:r w:rsidRPr="001770C8">
              <w:rPr>
                <w:sz w:val="26"/>
                <w:szCs w:val="26"/>
              </w:rPr>
              <w:t>1</w:t>
            </w:r>
          </w:p>
        </w:tc>
        <w:tc>
          <w:tcPr>
            <w:tcW w:w="4050" w:type="dxa"/>
            <w:shd w:val="clear" w:color="auto" w:fill="auto"/>
            <w:vAlign w:val="center"/>
          </w:tcPr>
          <w:p w14:paraId="4701BF02" w14:textId="77777777" w:rsidR="00B654B3" w:rsidRPr="001770C8" w:rsidRDefault="00B654B3" w:rsidP="00446ADB">
            <w:pPr>
              <w:spacing w:before="40" w:after="40"/>
              <w:jc w:val="both"/>
              <w:rPr>
                <w:sz w:val="26"/>
                <w:szCs w:val="26"/>
              </w:rPr>
            </w:pPr>
            <w:r w:rsidRPr="001770C8">
              <w:rPr>
                <w:sz w:val="26"/>
                <w:szCs w:val="26"/>
              </w:rPr>
              <w:t>Chi phí bồi thường, hỗ trợ và tái định cư</w:t>
            </w:r>
          </w:p>
        </w:tc>
        <w:tc>
          <w:tcPr>
            <w:tcW w:w="1216" w:type="dxa"/>
            <w:shd w:val="clear" w:color="auto" w:fill="auto"/>
            <w:vAlign w:val="center"/>
          </w:tcPr>
          <w:p w14:paraId="29098E21" w14:textId="77777777" w:rsidR="00B654B3" w:rsidRPr="001770C8" w:rsidRDefault="00B654B3" w:rsidP="00264088">
            <w:pPr>
              <w:spacing w:before="40" w:after="40" w:line="276" w:lineRule="auto"/>
              <w:rPr>
                <w:sz w:val="26"/>
                <w:szCs w:val="26"/>
              </w:rPr>
            </w:pPr>
          </w:p>
        </w:tc>
        <w:tc>
          <w:tcPr>
            <w:tcW w:w="993" w:type="dxa"/>
            <w:shd w:val="clear" w:color="auto" w:fill="auto"/>
            <w:vAlign w:val="center"/>
          </w:tcPr>
          <w:p w14:paraId="6E9E4D72" w14:textId="77777777" w:rsidR="00B654B3" w:rsidRPr="001770C8" w:rsidRDefault="00B654B3" w:rsidP="00264088">
            <w:pPr>
              <w:spacing w:before="40" w:after="40" w:line="276" w:lineRule="auto"/>
              <w:rPr>
                <w:sz w:val="26"/>
                <w:szCs w:val="26"/>
              </w:rPr>
            </w:pPr>
          </w:p>
        </w:tc>
        <w:tc>
          <w:tcPr>
            <w:tcW w:w="1275" w:type="dxa"/>
            <w:shd w:val="clear" w:color="auto" w:fill="auto"/>
            <w:vAlign w:val="center"/>
          </w:tcPr>
          <w:p w14:paraId="4A0DF6DD" w14:textId="77777777" w:rsidR="00B654B3" w:rsidRPr="001770C8" w:rsidRDefault="00B654B3" w:rsidP="00264088">
            <w:pPr>
              <w:spacing w:before="40" w:after="40" w:line="276" w:lineRule="auto"/>
              <w:jc w:val="center"/>
              <w:rPr>
                <w:sz w:val="26"/>
                <w:szCs w:val="26"/>
              </w:rPr>
            </w:pPr>
          </w:p>
        </w:tc>
        <w:tc>
          <w:tcPr>
            <w:tcW w:w="1276" w:type="dxa"/>
            <w:vAlign w:val="center"/>
          </w:tcPr>
          <w:p w14:paraId="14C45E38" w14:textId="74E341F7" w:rsidR="00B654B3" w:rsidRPr="001770C8" w:rsidRDefault="00B654B3" w:rsidP="00242520">
            <w:pPr>
              <w:spacing w:before="40" w:after="40" w:line="276" w:lineRule="auto"/>
              <w:jc w:val="center"/>
              <w:rPr>
                <w:sz w:val="26"/>
                <w:szCs w:val="26"/>
              </w:rPr>
            </w:pPr>
            <w:r w:rsidRPr="001770C8">
              <w:rPr>
                <w:sz w:val="26"/>
                <w:szCs w:val="26"/>
              </w:rPr>
              <w:t>G</w:t>
            </w:r>
            <w:r w:rsidRPr="001770C8">
              <w:rPr>
                <w:sz w:val="26"/>
                <w:szCs w:val="26"/>
                <w:vertAlign w:val="superscript"/>
              </w:rPr>
              <w:t>S</w:t>
            </w:r>
            <w:r w:rsidR="00242520" w:rsidRPr="001770C8">
              <w:rPr>
                <w:sz w:val="26"/>
                <w:szCs w:val="26"/>
                <w:vertAlign w:val="superscript"/>
              </w:rPr>
              <w:t>B</w:t>
            </w:r>
            <w:r w:rsidRPr="001770C8">
              <w:rPr>
                <w:sz w:val="26"/>
                <w:szCs w:val="26"/>
                <w:vertAlign w:val="subscript"/>
              </w:rPr>
              <w:t>BT, TĐC</w:t>
            </w:r>
          </w:p>
        </w:tc>
      </w:tr>
      <w:tr w:rsidR="001770C8" w:rsidRPr="001770C8" w14:paraId="7CF1DD25" w14:textId="77777777" w:rsidTr="007A65A0">
        <w:trPr>
          <w:jc w:val="center"/>
        </w:trPr>
        <w:tc>
          <w:tcPr>
            <w:tcW w:w="744" w:type="dxa"/>
            <w:shd w:val="clear" w:color="auto" w:fill="auto"/>
            <w:vAlign w:val="center"/>
          </w:tcPr>
          <w:p w14:paraId="7F267830" w14:textId="77777777" w:rsidR="00B654B3" w:rsidRPr="001770C8" w:rsidRDefault="00B654B3" w:rsidP="00264088">
            <w:pPr>
              <w:spacing w:before="40" w:after="40" w:line="276" w:lineRule="auto"/>
              <w:jc w:val="center"/>
              <w:rPr>
                <w:sz w:val="26"/>
                <w:szCs w:val="26"/>
              </w:rPr>
            </w:pPr>
            <w:r w:rsidRPr="001770C8">
              <w:rPr>
                <w:sz w:val="26"/>
                <w:szCs w:val="26"/>
              </w:rPr>
              <w:t>2</w:t>
            </w:r>
          </w:p>
        </w:tc>
        <w:tc>
          <w:tcPr>
            <w:tcW w:w="4050" w:type="dxa"/>
            <w:shd w:val="clear" w:color="auto" w:fill="auto"/>
            <w:vAlign w:val="center"/>
          </w:tcPr>
          <w:p w14:paraId="01DDC021" w14:textId="77777777" w:rsidR="00B654B3" w:rsidRPr="001770C8" w:rsidRDefault="00B654B3" w:rsidP="00264088">
            <w:pPr>
              <w:spacing w:before="40" w:after="40" w:line="276" w:lineRule="auto"/>
              <w:jc w:val="both"/>
              <w:rPr>
                <w:sz w:val="26"/>
                <w:szCs w:val="26"/>
              </w:rPr>
            </w:pPr>
            <w:r w:rsidRPr="001770C8">
              <w:rPr>
                <w:sz w:val="26"/>
                <w:szCs w:val="26"/>
              </w:rPr>
              <w:t>Chi phí xây dựng</w:t>
            </w:r>
          </w:p>
        </w:tc>
        <w:tc>
          <w:tcPr>
            <w:tcW w:w="1216" w:type="dxa"/>
            <w:shd w:val="clear" w:color="auto" w:fill="auto"/>
            <w:vAlign w:val="center"/>
          </w:tcPr>
          <w:p w14:paraId="33205AAD" w14:textId="77777777" w:rsidR="00B654B3" w:rsidRPr="001770C8" w:rsidRDefault="00B654B3" w:rsidP="00264088">
            <w:pPr>
              <w:spacing w:before="40" w:after="40" w:line="276" w:lineRule="auto"/>
              <w:rPr>
                <w:sz w:val="26"/>
                <w:szCs w:val="26"/>
              </w:rPr>
            </w:pPr>
          </w:p>
        </w:tc>
        <w:tc>
          <w:tcPr>
            <w:tcW w:w="993" w:type="dxa"/>
            <w:shd w:val="clear" w:color="auto" w:fill="auto"/>
            <w:vAlign w:val="center"/>
          </w:tcPr>
          <w:p w14:paraId="7B436A86" w14:textId="77777777" w:rsidR="00B654B3" w:rsidRPr="001770C8" w:rsidRDefault="00B654B3" w:rsidP="00264088">
            <w:pPr>
              <w:spacing w:before="40" w:after="40" w:line="276" w:lineRule="auto"/>
              <w:rPr>
                <w:sz w:val="26"/>
                <w:szCs w:val="26"/>
              </w:rPr>
            </w:pPr>
          </w:p>
        </w:tc>
        <w:tc>
          <w:tcPr>
            <w:tcW w:w="1275" w:type="dxa"/>
            <w:shd w:val="clear" w:color="auto" w:fill="auto"/>
            <w:vAlign w:val="center"/>
          </w:tcPr>
          <w:p w14:paraId="645A990E" w14:textId="77777777" w:rsidR="00B654B3" w:rsidRPr="001770C8" w:rsidRDefault="00B654B3" w:rsidP="00264088">
            <w:pPr>
              <w:spacing w:before="40" w:after="40" w:line="276" w:lineRule="auto"/>
              <w:jc w:val="center"/>
              <w:rPr>
                <w:sz w:val="26"/>
                <w:szCs w:val="26"/>
              </w:rPr>
            </w:pPr>
          </w:p>
        </w:tc>
        <w:tc>
          <w:tcPr>
            <w:tcW w:w="1276" w:type="dxa"/>
            <w:vAlign w:val="center"/>
          </w:tcPr>
          <w:p w14:paraId="02AE8A07" w14:textId="730DFB9A" w:rsidR="00B654B3" w:rsidRPr="001770C8" w:rsidRDefault="00B654B3" w:rsidP="00242520">
            <w:pPr>
              <w:spacing w:before="40" w:after="40" w:line="276" w:lineRule="auto"/>
              <w:jc w:val="center"/>
              <w:rPr>
                <w:sz w:val="26"/>
                <w:szCs w:val="26"/>
              </w:rPr>
            </w:pPr>
            <w:r w:rsidRPr="001770C8">
              <w:rPr>
                <w:sz w:val="26"/>
                <w:szCs w:val="26"/>
              </w:rPr>
              <w:t>G</w:t>
            </w:r>
            <w:r w:rsidRPr="001770C8">
              <w:rPr>
                <w:sz w:val="26"/>
                <w:szCs w:val="26"/>
                <w:vertAlign w:val="superscript"/>
              </w:rPr>
              <w:t>S</w:t>
            </w:r>
            <w:r w:rsidR="00242520" w:rsidRPr="001770C8">
              <w:rPr>
                <w:sz w:val="26"/>
                <w:szCs w:val="26"/>
                <w:vertAlign w:val="superscript"/>
              </w:rPr>
              <w:t>B</w:t>
            </w:r>
            <w:r w:rsidRPr="001770C8">
              <w:rPr>
                <w:sz w:val="26"/>
                <w:szCs w:val="26"/>
                <w:vertAlign w:val="subscript"/>
              </w:rPr>
              <w:t>XD</w:t>
            </w:r>
          </w:p>
        </w:tc>
      </w:tr>
      <w:tr w:rsidR="001770C8" w:rsidRPr="001770C8" w14:paraId="3FF500FC" w14:textId="77777777" w:rsidTr="007A65A0">
        <w:trPr>
          <w:jc w:val="center"/>
        </w:trPr>
        <w:tc>
          <w:tcPr>
            <w:tcW w:w="744" w:type="dxa"/>
            <w:shd w:val="clear" w:color="auto" w:fill="auto"/>
            <w:vAlign w:val="center"/>
          </w:tcPr>
          <w:p w14:paraId="65BDD3E5" w14:textId="77777777" w:rsidR="00B654B3" w:rsidRPr="001770C8" w:rsidRDefault="00B654B3" w:rsidP="00264088">
            <w:pPr>
              <w:spacing w:before="40" w:after="40" w:line="276" w:lineRule="auto"/>
              <w:jc w:val="center"/>
              <w:rPr>
                <w:sz w:val="26"/>
                <w:szCs w:val="26"/>
              </w:rPr>
            </w:pPr>
            <w:r w:rsidRPr="001770C8">
              <w:rPr>
                <w:sz w:val="26"/>
                <w:szCs w:val="26"/>
              </w:rPr>
              <w:t>3</w:t>
            </w:r>
          </w:p>
        </w:tc>
        <w:tc>
          <w:tcPr>
            <w:tcW w:w="4050" w:type="dxa"/>
            <w:shd w:val="clear" w:color="auto" w:fill="auto"/>
            <w:vAlign w:val="center"/>
          </w:tcPr>
          <w:p w14:paraId="3E76E7E9" w14:textId="77777777" w:rsidR="00B654B3" w:rsidRPr="001770C8" w:rsidRDefault="00B654B3" w:rsidP="00264088">
            <w:pPr>
              <w:spacing w:before="40" w:after="40" w:line="276" w:lineRule="auto"/>
              <w:jc w:val="both"/>
              <w:rPr>
                <w:sz w:val="26"/>
                <w:szCs w:val="26"/>
              </w:rPr>
            </w:pPr>
            <w:r w:rsidRPr="001770C8">
              <w:rPr>
                <w:sz w:val="26"/>
                <w:szCs w:val="26"/>
              </w:rPr>
              <w:t>Chi phí thiết bị</w:t>
            </w:r>
          </w:p>
        </w:tc>
        <w:tc>
          <w:tcPr>
            <w:tcW w:w="1216" w:type="dxa"/>
            <w:shd w:val="clear" w:color="auto" w:fill="auto"/>
            <w:vAlign w:val="center"/>
          </w:tcPr>
          <w:p w14:paraId="72ABA8D0" w14:textId="77777777" w:rsidR="00B654B3" w:rsidRPr="001770C8" w:rsidRDefault="00B654B3" w:rsidP="00264088">
            <w:pPr>
              <w:spacing w:before="40" w:after="40" w:line="276" w:lineRule="auto"/>
              <w:rPr>
                <w:sz w:val="26"/>
                <w:szCs w:val="26"/>
              </w:rPr>
            </w:pPr>
          </w:p>
        </w:tc>
        <w:tc>
          <w:tcPr>
            <w:tcW w:w="993" w:type="dxa"/>
            <w:shd w:val="clear" w:color="auto" w:fill="auto"/>
            <w:vAlign w:val="center"/>
          </w:tcPr>
          <w:p w14:paraId="3E78253B" w14:textId="77777777" w:rsidR="00B654B3" w:rsidRPr="001770C8" w:rsidRDefault="00B654B3" w:rsidP="00264088">
            <w:pPr>
              <w:spacing w:before="40" w:after="40" w:line="276" w:lineRule="auto"/>
              <w:rPr>
                <w:sz w:val="26"/>
                <w:szCs w:val="26"/>
              </w:rPr>
            </w:pPr>
          </w:p>
        </w:tc>
        <w:tc>
          <w:tcPr>
            <w:tcW w:w="1275" w:type="dxa"/>
            <w:shd w:val="clear" w:color="auto" w:fill="auto"/>
            <w:vAlign w:val="center"/>
          </w:tcPr>
          <w:p w14:paraId="2239110B" w14:textId="77777777" w:rsidR="00B654B3" w:rsidRPr="001770C8" w:rsidRDefault="00B654B3" w:rsidP="00264088">
            <w:pPr>
              <w:spacing w:before="40" w:after="40" w:line="276" w:lineRule="auto"/>
              <w:jc w:val="center"/>
              <w:rPr>
                <w:sz w:val="26"/>
                <w:szCs w:val="26"/>
              </w:rPr>
            </w:pPr>
          </w:p>
        </w:tc>
        <w:tc>
          <w:tcPr>
            <w:tcW w:w="1276" w:type="dxa"/>
            <w:vAlign w:val="center"/>
          </w:tcPr>
          <w:p w14:paraId="024F86DA" w14:textId="3FEA7511" w:rsidR="00B654B3" w:rsidRPr="001770C8" w:rsidRDefault="00B654B3" w:rsidP="00242520">
            <w:pPr>
              <w:spacing w:before="40" w:after="40" w:line="276" w:lineRule="auto"/>
              <w:jc w:val="center"/>
              <w:rPr>
                <w:sz w:val="26"/>
                <w:szCs w:val="26"/>
              </w:rPr>
            </w:pPr>
            <w:r w:rsidRPr="001770C8">
              <w:rPr>
                <w:sz w:val="26"/>
                <w:szCs w:val="26"/>
              </w:rPr>
              <w:t>G</w:t>
            </w:r>
            <w:r w:rsidRPr="001770C8">
              <w:rPr>
                <w:sz w:val="26"/>
                <w:szCs w:val="26"/>
                <w:vertAlign w:val="superscript"/>
              </w:rPr>
              <w:t>S</w:t>
            </w:r>
            <w:r w:rsidR="00242520" w:rsidRPr="001770C8">
              <w:rPr>
                <w:sz w:val="26"/>
                <w:szCs w:val="26"/>
                <w:vertAlign w:val="superscript"/>
              </w:rPr>
              <w:t>B</w:t>
            </w:r>
            <w:r w:rsidRPr="001770C8">
              <w:rPr>
                <w:sz w:val="26"/>
                <w:szCs w:val="26"/>
                <w:vertAlign w:val="subscript"/>
              </w:rPr>
              <w:t>TB</w:t>
            </w:r>
          </w:p>
        </w:tc>
      </w:tr>
      <w:tr w:rsidR="001770C8" w:rsidRPr="001770C8" w14:paraId="2F0827CA" w14:textId="77777777" w:rsidTr="007A65A0">
        <w:trPr>
          <w:jc w:val="center"/>
        </w:trPr>
        <w:tc>
          <w:tcPr>
            <w:tcW w:w="744" w:type="dxa"/>
            <w:shd w:val="clear" w:color="auto" w:fill="auto"/>
            <w:vAlign w:val="center"/>
          </w:tcPr>
          <w:p w14:paraId="35338856" w14:textId="77777777" w:rsidR="00B654B3" w:rsidRPr="001770C8" w:rsidRDefault="00B654B3" w:rsidP="00264088">
            <w:pPr>
              <w:spacing w:before="40" w:after="40" w:line="276" w:lineRule="auto"/>
              <w:jc w:val="center"/>
              <w:rPr>
                <w:sz w:val="26"/>
                <w:szCs w:val="26"/>
              </w:rPr>
            </w:pPr>
            <w:r w:rsidRPr="001770C8">
              <w:rPr>
                <w:sz w:val="26"/>
                <w:szCs w:val="26"/>
              </w:rPr>
              <w:t>4</w:t>
            </w:r>
          </w:p>
        </w:tc>
        <w:tc>
          <w:tcPr>
            <w:tcW w:w="4050" w:type="dxa"/>
            <w:shd w:val="clear" w:color="auto" w:fill="auto"/>
            <w:vAlign w:val="center"/>
          </w:tcPr>
          <w:p w14:paraId="15020BFC" w14:textId="77777777" w:rsidR="00B654B3" w:rsidRPr="001770C8" w:rsidRDefault="00B654B3" w:rsidP="00264088">
            <w:pPr>
              <w:spacing w:before="40" w:after="40" w:line="276" w:lineRule="auto"/>
              <w:jc w:val="both"/>
              <w:rPr>
                <w:sz w:val="26"/>
                <w:szCs w:val="26"/>
              </w:rPr>
            </w:pPr>
            <w:r w:rsidRPr="001770C8">
              <w:rPr>
                <w:sz w:val="26"/>
                <w:szCs w:val="26"/>
              </w:rPr>
              <w:t>Chi phí quản lý dự án</w:t>
            </w:r>
          </w:p>
        </w:tc>
        <w:tc>
          <w:tcPr>
            <w:tcW w:w="1216" w:type="dxa"/>
            <w:shd w:val="clear" w:color="auto" w:fill="auto"/>
            <w:vAlign w:val="center"/>
          </w:tcPr>
          <w:p w14:paraId="0A9273A1" w14:textId="77777777" w:rsidR="00B654B3" w:rsidRPr="001770C8" w:rsidRDefault="00B654B3" w:rsidP="00264088">
            <w:pPr>
              <w:spacing w:before="40" w:after="40" w:line="276" w:lineRule="auto"/>
              <w:rPr>
                <w:sz w:val="26"/>
                <w:szCs w:val="26"/>
              </w:rPr>
            </w:pPr>
          </w:p>
        </w:tc>
        <w:tc>
          <w:tcPr>
            <w:tcW w:w="993" w:type="dxa"/>
            <w:shd w:val="clear" w:color="auto" w:fill="auto"/>
            <w:vAlign w:val="center"/>
          </w:tcPr>
          <w:p w14:paraId="2F6A99FE" w14:textId="77777777" w:rsidR="00B654B3" w:rsidRPr="001770C8" w:rsidRDefault="00B654B3" w:rsidP="00264088">
            <w:pPr>
              <w:spacing w:before="40" w:after="40" w:line="276" w:lineRule="auto"/>
              <w:rPr>
                <w:sz w:val="26"/>
                <w:szCs w:val="26"/>
              </w:rPr>
            </w:pPr>
          </w:p>
        </w:tc>
        <w:tc>
          <w:tcPr>
            <w:tcW w:w="1275" w:type="dxa"/>
            <w:shd w:val="clear" w:color="auto" w:fill="auto"/>
            <w:vAlign w:val="center"/>
          </w:tcPr>
          <w:p w14:paraId="27A26916" w14:textId="77777777" w:rsidR="00B654B3" w:rsidRPr="001770C8" w:rsidRDefault="00B654B3" w:rsidP="00264088">
            <w:pPr>
              <w:spacing w:before="40" w:after="40" w:line="276" w:lineRule="auto"/>
              <w:jc w:val="center"/>
              <w:rPr>
                <w:sz w:val="26"/>
                <w:szCs w:val="26"/>
              </w:rPr>
            </w:pPr>
          </w:p>
        </w:tc>
        <w:tc>
          <w:tcPr>
            <w:tcW w:w="1276" w:type="dxa"/>
            <w:vAlign w:val="center"/>
          </w:tcPr>
          <w:p w14:paraId="1CA6333B" w14:textId="49B967B7" w:rsidR="00B654B3" w:rsidRPr="001770C8" w:rsidRDefault="00B654B3" w:rsidP="00242520">
            <w:pPr>
              <w:spacing w:before="40" w:after="40" w:line="276" w:lineRule="auto"/>
              <w:jc w:val="center"/>
              <w:rPr>
                <w:sz w:val="26"/>
                <w:szCs w:val="26"/>
              </w:rPr>
            </w:pPr>
            <w:r w:rsidRPr="001770C8">
              <w:rPr>
                <w:sz w:val="26"/>
                <w:szCs w:val="26"/>
              </w:rPr>
              <w:t>G</w:t>
            </w:r>
            <w:r w:rsidRPr="001770C8">
              <w:rPr>
                <w:sz w:val="26"/>
                <w:szCs w:val="26"/>
                <w:vertAlign w:val="superscript"/>
              </w:rPr>
              <w:t>S</w:t>
            </w:r>
            <w:r w:rsidR="00242520" w:rsidRPr="001770C8">
              <w:rPr>
                <w:sz w:val="26"/>
                <w:szCs w:val="26"/>
                <w:vertAlign w:val="superscript"/>
              </w:rPr>
              <w:t>B</w:t>
            </w:r>
            <w:r w:rsidRPr="001770C8">
              <w:rPr>
                <w:sz w:val="26"/>
                <w:szCs w:val="26"/>
                <w:vertAlign w:val="subscript"/>
              </w:rPr>
              <w:t>QLDA</w:t>
            </w:r>
          </w:p>
        </w:tc>
      </w:tr>
      <w:tr w:rsidR="001770C8" w:rsidRPr="001770C8" w14:paraId="18399648" w14:textId="77777777" w:rsidTr="007A65A0">
        <w:trPr>
          <w:jc w:val="center"/>
        </w:trPr>
        <w:tc>
          <w:tcPr>
            <w:tcW w:w="744" w:type="dxa"/>
            <w:shd w:val="clear" w:color="auto" w:fill="auto"/>
            <w:vAlign w:val="center"/>
          </w:tcPr>
          <w:p w14:paraId="66EB438D" w14:textId="77777777" w:rsidR="00B654B3" w:rsidRPr="001770C8" w:rsidRDefault="00B654B3" w:rsidP="00264088">
            <w:pPr>
              <w:spacing w:before="40" w:after="40" w:line="276" w:lineRule="auto"/>
              <w:jc w:val="center"/>
              <w:rPr>
                <w:sz w:val="26"/>
                <w:szCs w:val="26"/>
              </w:rPr>
            </w:pPr>
            <w:r w:rsidRPr="001770C8">
              <w:rPr>
                <w:sz w:val="26"/>
                <w:szCs w:val="26"/>
              </w:rPr>
              <w:t>5</w:t>
            </w:r>
          </w:p>
        </w:tc>
        <w:tc>
          <w:tcPr>
            <w:tcW w:w="4050" w:type="dxa"/>
            <w:shd w:val="clear" w:color="auto" w:fill="auto"/>
            <w:vAlign w:val="center"/>
          </w:tcPr>
          <w:p w14:paraId="6A8B69E3" w14:textId="77777777" w:rsidR="00B654B3" w:rsidRPr="001770C8" w:rsidRDefault="00B654B3" w:rsidP="00264088">
            <w:pPr>
              <w:spacing w:before="40" w:after="40" w:line="276" w:lineRule="auto"/>
              <w:jc w:val="both"/>
              <w:rPr>
                <w:sz w:val="26"/>
                <w:szCs w:val="26"/>
              </w:rPr>
            </w:pPr>
            <w:r w:rsidRPr="001770C8">
              <w:rPr>
                <w:sz w:val="26"/>
                <w:szCs w:val="26"/>
              </w:rPr>
              <w:t>Chi phí tư vấn đầu tư xây dựng</w:t>
            </w:r>
          </w:p>
        </w:tc>
        <w:tc>
          <w:tcPr>
            <w:tcW w:w="1216" w:type="dxa"/>
            <w:shd w:val="clear" w:color="auto" w:fill="auto"/>
            <w:vAlign w:val="center"/>
          </w:tcPr>
          <w:p w14:paraId="016A185D" w14:textId="77777777" w:rsidR="00B654B3" w:rsidRPr="001770C8" w:rsidRDefault="00B654B3" w:rsidP="00264088">
            <w:pPr>
              <w:spacing w:before="40" w:after="40" w:line="276" w:lineRule="auto"/>
              <w:rPr>
                <w:sz w:val="26"/>
                <w:szCs w:val="26"/>
              </w:rPr>
            </w:pPr>
          </w:p>
        </w:tc>
        <w:tc>
          <w:tcPr>
            <w:tcW w:w="993" w:type="dxa"/>
            <w:shd w:val="clear" w:color="auto" w:fill="auto"/>
            <w:vAlign w:val="center"/>
          </w:tcPr>
          <w:p w14:paraId="5E3554AA" w14:textId="77777777" w:rsidR="00B654B3" w:rsidRPr="001770C8" w:rsidRDefault="00B654B3" w:rsidP="00264088">
            <w:pPr>
              <w:spacing w:before="40" w:after="40" w:line="276" w:lineRule="auto"/>
              <w:rPr>
                <w:sz w:val="26"/>
                <w:szCs w:val="26"/>
              </w:rPr>
            </w:pPr>
          </w:p>
        </w:tc>
        <w:tc>
          <w:tcPr>
            <w:tcW w:w="1275" w:type="dxa"/>
            <w:shd w:val="clear" w:color="auto" w:fill="auto"/>
            <w:vAlign w:val="center"/>
          </w:tcPr>
          <w:p w14:paraId="3EFDF665" w14:textId="77777777" w:rsidR="00B654B3" w:rsidRPr="001770C8" w:rsidRDefault="00B654B3" w:rsidP="00264088">
            <w:pPr>
              <w:spacing w:before="40" w:after="40" w:line="276" w:lineRule="auto"/>
              <w:jc w:val="center"/>
              <w:rPr>
                <w:sz w:val="26"/>
                <w:szCs w:val="26"/>
              </w:rPr>
            </w:pPr>
          </w:p>
        </w:tc>
        <w:tc>
          <w:tcPr>
            <w:tcW w:w="1276" w:type="dxa"/>
            <w:vAlign w:val="center"/>
          </w:tcPr>
          <w:p w14:paraId="2FE25091" w14:textId="0D6B431B" w:rsidR="00B654B3" w:rsidRPr="001770C8" w:rsidRDefault="00B654B3" w:rsidP="00242520">
            <w:pPr>
              <w:spacing w:before="40" w:after="40" w:line="276" w:lineRule="auto"/>
              <w:jc w:val="center"/>
              <w:rPr>
                <w:sz w:val="26"/>
                <w:szCs w:val="26"/>
              </w:rPr>
            </w:pPr>
            <w:r w:rsidRPr="001770C8">
              <w:rPr>
                <w:sz w:val="26"/>
                <w:szCs w:val="26"/>
              </w:rPr>
              <w:t>G</w:t>
            </w:r>
            <w:r w:rsidRPr="001770C8">
              <w:rPr>
                <w:sz w:val="26"/>
                <w:szCs w:val="26"/>
                <w:vertAlign w:val="superscript"/>
              </w:rPr>
              <w:t>S</w:t>
            </w:r>
            <w:r w:rsidR="00242520" w:rsidRPr="001770C8">
              <w:rPr>
                <w:sz w:val="26"/>
                <w:szCs w:val="26"/>
                <w:vertAlign w:val="superscript"/>
              </w:rPr>
              <w:t>B</w:t>
            </w:r>
            <w:r w:rsidRPr="001770C8">
              <w:rPr>
                <w:sz w:val="26"/>
                <w:szCs w:val="26"/>
                <w:vertAlign w:val="subscript"/>
              </w:rPr>
              <w:t>TV</w:t>
            </w:r>
          </w:p>
        </w:tc>
      </w:tr>
      <w:tr w:rsidR="001770C8" w:rsidRPr="001770C8" w14:paraId="576DE836" w14:textId="77777777" w:rsidTr="007A65A0">
        <w:trPr>
          <w:jc w:val="center"/>
        </w:trPr>
        <w:tc>
          <w:tcPr>
            <w:tcW w:w="744" w:type="dxa"/>
            <w:shd w:val="clear" w:color="auto" w:fill="auto"/>
            <w:vAlign w:val="center"/>
          </w:tcPr>
          <w:p w14:paraId="74470632" w14:textId="77777777" w:rsidR="00B654B3" w:rsidRPr="001770C8" w:rsidRDefault="00B654B3" w:rsidP="00264088">
            <w:pPr>
              <w:spacing w:before="40" w:after="40" w:line="276" w:lineRule="auto"/>
              <w:jc w:val="center"/>
              <w:rPr>
                <w:sz w:val="26"/>
                <w:szCs w:val="26"/>
              </w:rPr>
            </w:pPr>
            <w:r w:rsidRPr="001770C8">
              <w:rPr>
                <w:sz w:val="26"/>
                <w:szCs w:val="26"/>
              </w:rPr>
              <w:t>6</w:t>
            </w:r>
          </w:p>
        </w:tc>
        <w:tc>
          <w:tcPr>
            <w:tcW w:w="4050" w:type="dxa"/>
            <w:shd w:val="clear" w:color="auto" w:fill="auto"/>
            <w:vAlign w:val="center"/>
          </w:tcPr>
          <w:p w14:paraId="63C59549" w14:textId="77777777" w:rsidR="00B654B3" w:rsidRPr="001770C8" w:rsidRDefault="00B654B3" w:rsidP="00264088">
            <w:pPr>
              <w:spacing w:before="40" w:after="40" w:line="276" w:lineRule="auto"/>
              <w:jc w:val="both"/>
              <w:rPr>
                <w:sz w:val="26"/>
                <w:szCs w:val="26"/>
              </w:rPr>
            </w:pPr>
            <w:r w:rsidRPr="001770C8">
              <w:rPr>
                <w:sz w:val="26"/>
                <w:szCs w:val="26"/>
              </w:rPr>
              <w:t xml:space="preserve">Chi phí khác </w:t>
            </w:r>
          </w:p>
        </w:tc>
        <w:tc>
          <w:tcPr>
            <w:tcW w:w="1216" w:type="dxa"/>
            <w:shd w:val="clear" w:color="auto" w:fill="auto"/>
            <w:vAlign w:val="center"/>
          </w:tcPr>
          <w:p w14:paraId="2DFD0BBB" w14:textId="77777777" w:rsidR="00B654B3" w:rsidRPr="001770C8" w:rsidRDefault="00B654B3" w:rsidP="00264088">
            <w:pPr>
              <w:spacing w:before="40" w:after="40" w:line="276" w:lineRule="auto"/>
              <w:rPr>
                <w:sz w:val="26"/>
                <w:szCs w:val="26"/>
              </w:rPr>
            </w:pPr>
          </w:p>
        </w:tc>
        <w:tc>
          <w:tcPr>
            <w:tcW w:w="993" w:type="dxa"/>
            <w:shd w:val="clear" w:color="auto" w:fill="auto"/>
            <w:vAlign w:val="center"/>
          </w:tcPr>
          <w:p w14:paraId="5FB7C239" w14:textId="77777777" w:rsidR="00B654B3" w:rsidRPr="001770C8" w:rsidRDefault="00B654B3" w:rsidP="00264088">
            <w:pPr>
              <w:spacing w:before="40" w:after="40" w:line="276" w:lineRule="auto"/>
              <w:rPr>
                <w:sz w:val="26"/>
                <w:szCs w:val="26"/>
              </w:rPr>
            </w:pPr>
          </w:p>
        </w:tc>
        <w:tc>
          <w:tcPr>
            <w:tcW w:w="1275" w:type="dxa"/>
            <w:shd w:val="clear" w:color="auto" w:fill="auto"/>
            <w:vAlign w:val="center"/>
          </w:tcPr>
          <w:p w14:paraId="27A2F4E0" w14:textId="77777777" w:rsidR="00B654B3" w:rsidRPr="001770C8" w:rsidRDefault="00B654B3" w:rsidP="00264088">
            <w:pPr>
              <w:spacing w:before="40" w:after="40" w:line="276" w:lineRule="auto"/>
              <w:jc w:val="center"/>
              <w:rPr>
                <w:sz w:val="26"/>
                <w:szCs w:val="26"/>
              </w:rPr>
            </w:pPr>
          </w:p>
        </w:tc>
        <w:tc>
          <w:tcPr>
            <w:tcW w:w="1276" w:type="dxa"/>
            <w:vAlign w:val="center"/>
          </w:tcPr>
          <w:p w14:paraId="31990BFE" w14:textId="23E2386F" w:rsidR="00B654B3" w:rsidRPr="001770C8" w:rsidRDefault="00B654B3" w:rsidP="00242520">
            <w:pPr>
              <w:spacing w:before="40" w:after="40" w:line="276" w:lineRule="auto"/>
              <w:jc w:val="center"/>
              <w:rPr>
                <w:sz w:val="26"/>
                <w:szCs w:val="26"/>
              </w:rPr>
            </w:pPr>
            <w:r w:rsidRPr="001770C8">
              <w:rPr>
                <w:sz w:val="26"/>
                <w:szCs w:val="26"/>
              </w:rPr>
              <w:t>G</w:t>
            </w:r>
            <w:r w:rsidRPr="001770C8">
              <w:rPr>
                <w:sz w:val="26"/>
                <w:szCs w:val="26"/>
                <w:vertAlign w:val="superscript"/>
              </w:rPr>
              <w:t>S</w:t>
            </w:r>
            <w:r w:rsidR="00242520" w:rsidRPr="001770C8">
              <w:rPr>
                <w:sz w:val="26"/>
                <w:szCs w:val="26"/>
                <w:vertAlign w:val="superscript"/>
              </w:rPr>
              <w:t>B</w:t>
            </w:r>
            <w:r w:rsidRPr="001770C8">
              <w:rPr>
                <w:sz w:val="26"/>
                <w:szCs w:val="26"/>
                <w:vertAlign w:val="subscript"/>
              </w:rPr>
              <w:t>K</w:t>
            </w:r>
          </w:p>
        </w:tc>
      </w:tr>
      <w:tr w:rsidR="001770C8" w:rsidRPr="001770C8" w14:paraId="1FA824C9" w14:textId="77777777" w:rsidTr="00FF26F1">
        <w:trPr>
          <w:jc w:val="center"/>
        </w:trPr>
        <w:tc>
          <w:tcPr>
            <w:tcW w:w="744" w:type="dxa"/>
            <w:tcBorders>
              <w:bottom w:val="single" w:sz="2" w:space="0" w:color="000000"/>
            </w:tcBorders>
            <w:shd w:val="clear" w:color="auto" w:fill="auto"/>
            <w:vAlign w:val="center"/>
          </w:tcPr>
          <w:p w14:paraId="2E7250C3" w14:textId="77777777" w:rsidR="00B654B3" w:rsidRPr="001770C8" w:rsidRDefault="00B654B3" w:rsidP="00264088">
            <w:pPr>
              <w:spacing w:before="40" w:after="40" w:line="276" w:lineRule="auto"/>
              <w:jc w:val="center"/>
              <w:rPr>
                <w:sz w:val="26"/>
                <w:szCs w:val="26"/>
              </w:rPr>
            </w:pPr>
            <w:r w:rsidRPr="001770C8">
              <w:rPr>
                <w:sz w:val="26"/>
                <w:szCs w:val="26"/>
              </w:rPr>
              <w:t>7</w:t>
            </w:r>
          </w:p>
        </w:tc>
        <w:tc>
          <w:tcPr>
            <w:tcW w:w="4050" w:type="dxa"/>
            <w:tcBorders>
              <w:bottom w:val="single" w:sz="2" w:space="0" w:color="000000"/>
            </w:tcBorders>
            <w:shd w:val="clear" w:color="auto" w:fill="auto"/>
            <w:vAlign w:val="center"/>
          </w:tcPr>
          <w:p w14:paraId="729106F4" w14:textId="77777777" w:rsidR="00B654B3" w:rsidRPr="001770C8" w:rsidRDefault="00B654B3" w:rsidP="00264088">
            <w:pPr>
              <w:spacing w:before="40" w:after="40" w:line="276" w:lineRule="auto"/>
              <w:jc w:val="both"/>
              <w:rPr>
                <w:sz w:val="26"/>
                <w:szCs w:val="26"/>
              </w:rPr>
            </w:pPr>
            <w:r w:rsidRPr="001770C8">
              <w:rPr>
                <w:sz w:val="26"/>
                <w:szCs w:val="26"/>
              </w:rPr>
              <w:t>Chi phí dự phòng</w:t>
            </w:r>
          </w:p>
        </w:tc>
        <w:tc>
          <w:tcPr>
            <w:tcW w:w="1216" w:type="dxa"/>
            <w:tcBorders>
              <w:bottom w:val="single" w:sz="2" w:space="0" w:color="000000"/>
            </w:tcBorders>
            <w:shd w:val="clear" w:color="auto" w:fill="auto"/>
            <w:vAlign w:val="center"/>
          </w:tcPr>
          <w:p w14:paraId="40C4AEBC" w14:textId="77777777" w:rsidR="00B654B3" w:rsidRPr="001770C8" w:rsidRDefault="00B654B3" w:rsidP="00264088">
            <w:pPr>
              <w:spacing w:before="40" w:after="40" w:line="276" w:lineRule="auto"/>
              <w:rPr>
                <w:sz w:val="26"/>
                <w:szCs w:val="26"/>
              </w:rPr>
            </w:pPr>
          </w:p>
        </w:tc>
        <w:tc>
          <w:tcPr>
            <w:tcW w:w="993" w:type="dxa"/>
            <w:tcBorders>
              <w:bottom w:val="single" w:sz="2" w:space="0" w:color="000000"/>
            </w:tcBorders>
            <w:shd w:val="clear" w:color="auto" w:fill="auto"/>
            <w:vAlign w:val="center"/>
          </w:tcPr>
          <w:p w14:paraId="547031F2" w14:textId="77777777" w:rsidR="00B654B3" w:rsidRPr="001770C8" w:rsidRDefault="00B654B3" w:rsidP="00264088">
            <w:pPr>
              <w:spacing w:before="40" w:after="40" w:line="276" w:lineRule="auto"/>
              <w:rPr>
                <w:sz w:val="26"/>
                <w:szCs w:val="26"/>
              </w:rPr>
            </w:pPr>
          </w:p>
        </w:tc>
        <w:tc>
          <w:tcPr>
            <w:tcW w:w="1275" w:type="dxa"/>
            <w:tcBorders>
              <w:bottom w:val="single" w:sz="2" w:space="0" w:color="000000"/>
            </w:tcBorders>
            <w:shd w:val="clear" w:color="auto" w:fill="auto"/>
            <w:vAlign w:val="center"/>
          </w:tcPr>
          <w:p w14:paraId="6F38EDF9" w14:textId="77777777" w:rsidR="00B654B3" w:rsidRPr="001770C8" w:rsidRDefault="00B654B3" w:rsidP="00264088">
            <w:pPr>
              <w:spacing w:before="40" w:after="40" w:line="276" w:lineRule="auto"/>
              <w:jc w:val="center"/>
              <w:rPr>
                <w:sz w:val="26"/>
                <w:szCs w:val="26"/>
                <w:vertAlign w:val="superscript"/>
              </w:rPr>
            </w:pPr>
          </w:p>
        </w:tc>
        <w:tc>
          <w:tcPr>
            <w:tcW w:w="1276" w:type="dxa"/>
            <w:tcBorders>
              <w:bottom w:val="single" w:sz="2" w:space="0" w:color="000000"/>
            </w:tcBorders>
            <w:vAlign w:val="center"/>
          </w:tcPr>
          <w:p w14:paraId="760E5A39" w14:textId="24CA5970" w:rsidR="00B654B3" w:rsidRPr="001770C8" w:rsidRDefault="00B654B3" w:rsidP="00264088">
            <w:pPr>
              <w:spacing w:before="40" w:after="40" w:line="276" w:lineRule="auto"/>
              <w:jc w:val="center"/>
              <w:rPr>
                <w:sz w:val="26"/>
                <w:szCs w:val="26"/>
                <w:vertAlign w:val="superscript"/>
              </w:rPr>
            </w:pPr>
            <w:r w:rsidRPr="001770C8">
              <w:rPr>
                <w:sz w:val="26"/>
                <w:szCs w:val="26"/>
              </w:rPr>
              <w:t>G</w:t>
            </w:r>
            <w:r w:rsidR="00242520" w:rsidRPr="001770C8">
              <w:rPr>
                <w:sz w:val="26"/>
                <w:szCs w:val="26"/>
                <w:vertAlign w:val="superscript"/>
              </w:rPr>
              <w:t>SB</w:t>
            </w:r>
            <w:r w:rsidRPr="001770C8">
              <w:rPr>
                <w:sz w:val="26"/>
                <w:szCs w:val="26"/>
                <w:vertAlign w:val="subscript"/>
              </w:rPr>
              <w:t>DP</w:t>
            </w:r>
          </w:p>
        </w:tc>
      </w:tr>
      <w:tr w:rsidR="001770C8" w:rsidRPr="001770C8" w14:paraId="3466526F" w14:textId="77777777" w:rsidTr="00FF26F1">
        <w:trPr>
          <w:jc w:val="center"/>
        </w:trPr>
        <w:tc>
          <w:tcPr>
            <w:tcW w:w="744" w:type="dxa"/>
            <w:tcBorders>
              <w:top w:val="single" w:sz="2" w:space="0" w:color="000000"/>
              <w:left w:val="single" w:sz="2" w:space="0" w:color="000000"/>
              <w:bottom w:val="single" w:sz="2" w:space="0" w:color="000000"/>
              <w:right w:val="single" w:sz="2" w:space="0" w:color="000000"/>
            </w:tcBorders>
            <w:shd w:val="clear" w:color="auto" w:fill="auto"/>
            <w:vAlign w:val="center"/>
          </w:tcPr>
          <w:p w14:paraId="1097F20A" w14:textId="77777777" w:rsidR="00B654B3" w:rsidRPr="001770C8" w:rsidRDefault="00B654B3" w:rsidP="00264088">
            <w:pPr>
              <w:spacing w:before="40" w:after="40" w:line="276" w:lineRule="auto"/>
              <w:jc w:val="center"/>
              <w:rPr>
                <w:sz w:val="26"/>
                <w:szCs w:val="26"/>
              </w:rPr>
            </w:pPr>
          </w:p>
        </w:tc>
        <w:tc>
          <w:tcPr>
            <w:tcW w:w="4050" w:type="dxa"/>
            <w:tcBorders>
              <w:top w:val="single" w:sz="2" w:space="0" w:color="000000"/>
              <w:left w:val="single" w:sz="2" w:space="0" w:color="000000"/>
              <w:bottom w:val="single" w:sz="2" w:space="0" w:color="000000"/>
              <w:right w:val="single" w:sz="2" w:space="0" w:color="000000"/>
            </w:tcBorders>
            <w:shd w:val="clear" w:color="auto" w:fill="auto"/>
            <w:vAlign w:val="center"/>
          </w:tcPr>
          <w:p w14:paraId="302D13E5" w14:textId="77777777" w:rsidR="00B654B3" w:rsidRPr="001770C8" w:rsidRDefault="00B654B3" w:rsidP="00264088">
            <w:pPr>
              <w:spacing w:before="40" w:after="40" w:line="276" w:lineRule="auto"/>
              <w:rPr>
                <w:b/>
                <w:sz w:val="26"/>
                <w:szCs w:val="26"/>
              </w:rPr>
            </w:pPr>
            <w:r w:rsidRPr="001770C8">
              <w:rPr>
                <w:b/>
                <w:sz w:val="26"/>
                <w:szCs w:val="26"/>
              </w:rPr>
              <w:t>TỔNG CỘNG (1+2+3+4+5+6+7)</w:t>
            </w:r>
          </w:p>
        </w:tc>
        <w:tc>
          <w:tcPr>
            <w:tcW w:w="1216" w:type="dxa"/>
            <w:tcBorders>
              <w:top w:val="single" w:sz="2" w:space="0" w:color="000000"/>
              <w:left w:val="single" w:sz="2" w:space="0" w:color="000000"/>
              <w:bottom w:val="single" w:sz="2" w:space="0" w:color="000000"/>
              <w:right w:val="single" w:sz="2" w:space="0" w:color="000000"/>
            </w:tcBorders>
            <w:shd w:val="clear" w:color="auto" w:fill="auto"/>
            <w:vAlign w:val="center"/>
          </w:tcPr>
          <w:p w14:paraId="4C60FCC0" w14:textId="77777777" w:rsidR="00B654B3" w:rsidRPr="001770C8" w:rsidRDefault="00B654B3" w:rsidP="00264088">
            <w:pPr>
              <w:spacing w:before="40" w:after="40" w:line="276" w:lineRule="auto"/>
              <w:rPr>
                <w:sz w:val="26"/>
                <w:szCs w:val="26"/>
              </w:rPr>
            </w:pPr>
          </w:p>
        </w:tc>
        <w:tc>
          <w:tcPr>
            <w:tcW w:w="993" w:type="dxa"/>
            <w:tcBorders>
              <w:top w:val="single" w:sz="2" w:space="0" w:color="000000"/>
              <w:left w:val="single" w:sz="2" w:space="0" w:color="000000"/>
              <w:bottom w:val="single" w:sz="2" w:space="0" w:color="000000"/>
              <w:right w:val="single" w:sz="2" w:space="0" w:color="000000"/>
            </w:tcBorders>
            <w:shd w:val="clear" w:color="auto" w:fill="auto"/>
            <w:vAlign w:val="center"/>
          </w:tcPr>
          <w:p w14:paraId="3FCD334F" w14:textId="77777777" w:rsidR="00B654B3" w:rsidRPr="001770C8" w:rsidRDefault="00B654B3" w:rsidP="00264088">
            <w:pPr>
              <w:spacing w:before="40" w:after="40" w:line="276" w:lineRule="auto"/>
              <w:rPr>
                <w:sz w:val="26"/>
                <w:szCs w:val="26"/>
              </w:rPr>
            </w:pPr>
          </w:p>
        </w:tc>
        <w:tc>
          <w:tcPr>
            <w:tcW w:w="1275" w:type="dxa"/>
            <w:tcBorders>
              <w:top w:val="single" w:sz="2" w:space="0" w:color="000000"/>
              <w:left w:val="single" w:sz="2" w:space="0" w:color="000000"/>
              <w:bottom w:val="single" w:sz="2" w:space="0" w:color="000000"/>
              <w:right w:val="single" w:sz="2" w:space="0" w:color="000000"/>
            </w:tcBorders>
            <w:shd w:val="clear" w:color="auto" w:fill="auto"/>
            <w:vAlign w:val="center"/>
          </w:tcPr>
          <w:p w14:paraId="3E362435" w14:textId="77777777" w:rsidR="00B654B3" w:rsidRPr="001770C8" w:rsidRDefault="00B654B3" w:rsidP="00264088">
            <w:pPr>
              <w:spacing w:before="40" w:after="40" w:line="276" w:lineRule="auto"/>
              <w:jc w:val="center"/>
              <w:rPr>
                <w:sz w:val="26"/>
                <w:szCs w:val="26"/>
              </w:rPr>
            </w:pPr>
          </w:p>
        </w:tc>
        <w:tc>
          <w:tcPr>
            <w:tcW w:w="1276" w:type="dxa"/>
            <w:tcBorders>
              <w:top w:val="single" w:sz="2" w:space="0" w:color="000000"/>
              <w:left w:val="single" w:sz="2" w:space="0" w:color="000000"/>
              <w:bottom w:val="single" w:sz="2" w:space="0" w:color="000000"/>
              <w:right w:val="single" w:sz="2" w:space="0" w:color="000000"/>
            </w:tcBorders>
            <w:vAlign w:val="center"/>
          </w:tcPr>
          <w:p w14:paraId="3E17DC2C" w14:textId="05248EA5" w:rsidR="00B654B3" w:rsidRPr="001770C8" w:rsidRDefault="00B654B3" w:rsidP="00242520">
            <w:pPr>
              <w:spacing w:before="40" w:after="40" w:line="276" w:lineRule="auto"/>
              <w:jc w:val="center"/>
              <w:rPr>
                <w:b/>
                <w:sz w:val="26"/>
                <w:szCs w:val="26"/>
              </w:rPr>
            </w:pPr>
            <w:r w:rsidRPr="001770C8">
              <w:rPr>
                <w:b/>
                <w:sz w:val="26"/>
                <w:szCs w:val="26"/>
              </w:rPr>
              <w:t>V</w:t>
            </w:r>
            <w:r w:rsidRPr="001770C8">
              <w:rPr>
                <w:b/>
                <w:sz w:val="26"/>
                <w:szCs w:val="26"/>
                <w:vertAlign w:val="superscript"/>
              </w:rPr>
              <w:t>S</w:t>
            </w:r>
            <w:r w:rsidR="00242520" w:rsidRPr="001770C8">
              <w:rPr>
                <w:b/>
                <w:sz w:val="26"/>
                <w:szCs w:val="26"/>
                <w:vertAlign w:val="superscript"/>
              </w:rPr>
              <w:t>B</w:t>
            </w:r>
          </w:p>
        </w:tc>
      </w:tr>
    </w:tbl>
    <w:p w14:paraId="54754CFB" w14:textId="77777777" w:rsidR="00A914A0" w:rsidRPr="001770C8" w:rsidRDefault="00A914A0" w:rsidP="00A914A0">
      <w:pPr>
        <w:spacing w:before="240" w:after="40" w:line="276" w:lineRule="auto"/>
        <w:rPr>
          <w:b/>
          <w:sz w:val="26"/>
          <w:szCs w:val="26"/>
        </w:rPr>
      </w:pPr>
      <w:r w:rsidRPr="001770C8">
        <w:rPr>
          <w:sz w:val="26"/>
          <w:szCs w:val="26"/>
        </w:rPr>
        <w:t xml:space="preserve">                   </w:t>
      </w:r>
      <w:r w:rsidRPr="001770C8">
        <w:rPr>
          <w:b/>
          <w:sz w:val="26"/>
          <w:szCs w:val="26"/>
        </w:rPr>
        <w:t>NGƯỜI LẬP                                          NGƯỜI CHỦ TRÌ</w:t>
      </w:r>
    </w:p>
    <w:p w14:paraId="33171F2A" w14:textId="77777777" w:rsidR="00A914A0" w:rsidRPr="001770C8" w:rsidRDefault="00A914A0" w:rsidP="00A914A0">
      <w:pPr>
        <w:spacing w:before="40" w:after="40" w:line="276" w:lineRule="auto"/>
        <w:rPr>
          <w:i/>
          <w:sz w:val="26"/>
          <w:szCs w:val="26"/>
        </w:rPr>
      </w:pPr>
      <w:r w:rsidRPr="001770C8">
        <w:rPr>
          <w:i/>
          <w:sz w:val="26"/>
          <w:szCs w:val="26"/>
        </w:rPr>
        <w:t xml:space="preserve">                     (ký, họ tên)</w:t>
      </w:r>
      <w:r w:rsidRPr="001770C8">
        <w:rPr>
          <w:i/>
          <w:sz w:val="26"/>
          <w:szCs w:val="26"/>
        </w:rPr>
        <w:tab/>
      </w:r>
      <w:r w:rsidRPr="001770C8">
        <w:rPr>
          <w:i/>
          <w:sz w:val="26"/>
          <w:szCs w:val="26"/>
        </w:rPr>
        <w:tab/>
        <w:t xml:space="preserve">        </w:t>
      </w:r>
      <w:r w:rsidR="001E2E82" w:rsidRPr="001770C8">
        <w:rPr>
          <w:i/>
          <w:sz w:val="26"/>
          <w:szCs w:val="26"/>
        </w:rPr>
        <w:t xml:space="preserve">                            </w:t>
      </w:r>
      <w:r w:rsidRPr="001770C8">
        <w:rPr>
          <w:i/>
          <w:sz w:val="26"/>
          <w:szCs w:val="26"/>
        </w:rPr>
        <w:t>(ký, họ tên)</w:t>
      </w:r>
    </w:p>
    <w:p w14:paraId="191349E7" w14:textId="77777777" w:rsidR="00A914A0" w:rsidRPr="001770C8" w:rsidRDefault="00A914A0" w:rsidP="000D4D96">
      <w:pPr>
        <w:spacing w:before="40" w:after="40" w:line="276" w:lineRule="auto"/>
        <w:jc w:val="right"/>
        <w:rPr>
          <w:sz w:val="26"/>
          <w:szCs w:val="26"/>
        </w:rPr>
      </w:pPr>
      <w:r w:rsidRPr="001770C8">
        <w:rPr>
          <w:sz w:val="26"/>
          <w:szCs w:val="26"/>
        </w:rPr>
        <w:t xml:space="preserve">                        </w:t>
      </w:r>
      <w:r w:rsidRPr="001770C8">
        <w:rPr>
          <w:sz w:val="26"/>
          <w:szCs w:val="26"/>
        </w:rPr>
        <w:tab/>
      </w:r>
      <w:r w:rsidRPr="001770C8">
        <w:rPr>
          <w:sz w:val="26"/>
          <w:szCs w:val="26"/>
        </w:rPr>
        <w:tab/>
        <w:t xml:space="preserve">     Chứng chỉ hành nghề định giá XD hạng ..., số ...</w:t>
      </w:r>
    </w:p>
    <w:p w14:paraId="68BA0B90" w14:textId="77777777" w:rsidR="00A914A0" w:rsidRPr="001770C8" w:rsidRDefault="00A914A0">
      <w:pPr>
        <w:spacing w:before="40" w:after="40" w:line="276" w:lineRule="auto"/>
        <w:jc w:val="both"/>
        <w:rPr>
          <w:b/>
        </w:rPr>
      </w:pPr>
    </w:p>
    <w:p w14:paraId="0CCDBA56" w14:textId="27B2FB62" w:rsidR="00E43080" w:rsidRPr="001770C8" w:rsidRDefault="00E43080" w:rsidP="00E43080">
      <w:pPr>
        <w:spacing w:before="40" w:after="40" w:line="276" w:lineRule="auto"/>
        <w:ind w:firstLine="720"/>
        <w:jc w:val="both"/>
      </w:pPr>
      <w:r w:rsidRPr="001770C8">
        <w:t>1.6. Trường hợp không đủ cơ sở dữ liệu để xác định cụ thể từng khoản mục chi phí</w:t>
      </w:r>
      <w:r w:rsidR="00E21EBA" w:rsidRPr="001770C8">
        <w:t xml:space="preserve"> theo công thức (1.1)</w:t>
      </w:r>
      <w:r w:rsidRPr="001770C8">
        <w:t xml:space="preserve"> thì sơ bộ tổng mức đầu tư được xác định theo công thức sau:</w:t>
      </w:r>
    </w:p>
    <w:p w14:paraId="4B72311C" w14:textId="3DFBBD86" w:rsidR="00E43080" w:rsidRPr="001770C8" w:rsidRDefault="00E43080" w:rsidP="00E43080">
      <w:pPr>
        <w:spacing w:before="40" w:after="40" w:line="276" w:lineRule="auto"/>
        <w:jc w:val="center"/>
      </w:pPr>
      <w:r w:rsidRPr="001770C8">
        <w:t>V</w:t>
      </w:r>
      <w:r w:rsidRPr="001770C8">
        <w:rPr>
          <w:vertAlign w:val="superscript"/>
        </w:rPr>
        <w:t>SB</w:t>
      </w:r>
      <w:r w:rsidRPr="001770C8">
        <w:rPr>
          <w:vertAlign w:val="subscript"/>
        </w:rPr>
        <w:t xml:space="preserve"> </w:t>
      </w:r>
      <w:r w:rsidRPr="001770C8">
        <w:t>= P x S</w:t>
      </w:r>
      <w:r w:rsidRPr="001770C8">
        <w:rPr>
          <w:vertAlign w:val="subscript"/>
        </w:rPr>
        <w:t xml:space="preserve">SVĐT </w:t>
      </w:r>
      <w:r w:rsidRPr="001770C8">
        <w:t>x k</w:t>
      </w:r>
      <w:r w:rsidRPr="001770C8">
        <w:rPr>
          <w:vertAlign w:val="subscript"/>
        </w:rPr>
        <w:t>ĐC</w:t>
      </w:r>
      <w:r w:rsidRPr="001770C8">
        <w:t xml:space="preserve"> + C </w:t>
      </w:r>
      <w:r w:rsidRPr="001770C8">
        <w:tab/>
      </w:r>
      <w:r w:rsidR="008F6731" w:rsidRPr="001770C8">
        <w:t>(1.4)</w:t>
      </w:r>
    </w:p>
    <w:p w14:paraId="76D2DE07" w14:textId="77777777" w:rsidR="00E43080" w:rsidRPr="001770C8" w:rsidRDefault="00E43080" w:rsidP="00E43080">
      <w:pPr>
        <w:spacing w:before="40" w:after="40" w:line="276" w:lineRule="auto"/>
        <w:ind w:firstLine="720"/>
        <w:jc w:val="both"/>
      </w:pPr>
      <w:r w:rsidRPr="001770C8">
        <w:t xml:space="preserve"> Trong đó:</w:t>
      </w:r>
    </w:p>
    <w:p w14:paraId="129CB11A" w14:textId="77777777" w:rsidR="00E43080" w:rsidRPr="001770C8" w:rsidRDefault="00E43080" w:rsidP="00E43080">
      <w:pPr>
        <w:spacing w:before="40" w:after="40" w:line="276" w:lineRule="auto"/>
        <w:ind w:firstLine="720"/>
      </w:pPr>
      <w:r w:rsidRPr="001770C8">
        <w:t>- P: quy mô, công suất hoặc năng lực phục vụ của dự án;</w:t>
      </w:r>
    </w:p>
    <w:p w14:paraId="2042DDFB" w14:textId="0E5976DC" w:rsidR="00E43080" w:rsidRPr="001770C8" w:rsidRDefault="00E43080" w:rsidP="00E43080">
      <w:pPr>
        <w:spacing w:before="40" w:after="40" w:line="276" w:lineRule="auto"/>
        <w:ind w:firstLine="720"/>
        <w:jc w:val="both"/>
      </w:pPr>
      <w:r w:rsidRPr="001770C8">
        <w:t>- S</w:t>
      </w:r>
      <w:r w:rsidRPr="001770C8">
        <w:rPr>
          <w:vertAlign w:val="subscript"/>
        </w:rPr>
        <w:t>SVĐT</w:t>
      </w:r>
      <w:r w:rsidRPr="001770C8">
        <w:t>: suất vốn đầu tư xây dựng tính cho một đơn vị công suất hoặc năng lực phục vụ</w:t>
      </w:r>
      <w:r w:rsidR="00ED5871" w:rsidRPr="001770C8">
        <w:t xml:space="preserve"> của dự án</w:t>
      </w:r>
      <w:r w:rsidRPr="001770C8">
        <w:t xml:space="preserve"> do</w:t>
      </w:r>
      <w:r w:rsidR="00ED5871" w:rsidRPr="001770C8">
        <w:t xml:space="preserve"> cơ quan có thẩm quyền</w:t>
      </w:r>
      <w:r w:rsidRPr="001770C8">
        <w:t xml:space="preserve"> công</w:t>
      </w:r>
      <w:r w:rsidRPr="001770C8">
        <w:rPr>
          <w:lang w:val="vi-VN"/>
        </w:rPr>
        <w:t xml:space="preserve"> bố</w:t>
      </w:r>
      <w:r w:rsidR="00113887" w:rsidRPr="001770C8">
        <w:t>.</w:t>
      </w:r>
      <w:r w:rsidRPr="001770C8">
        <w:t xml:space="preserve"> </w:t>
      </w:r>
      <w:r w:rsidR="00113887" w:rsidRPr="001770C8">
        <w:t>T</w:t>
      </w:r>
      <w:r w:rsidRPr="001770C8">
        <w:t>rường hợp chưa có suất vốn đầu tư được công</w:t>
      </w:r>
      <w:r w:rsidRPr="001770C8">
        <w:rPr>
          <w:lang w:val="vi-VN"/>
        </w:rPr>
        <w:t xml:space="preserve"> bố</w:t>
      </w:r>
      <w:r w:rsidRPr="001770C8">
        <w:t xml:space="preserve"> hoặc suất vốn đầu tư công</w:t>
      </w:r>
      <w:r w:rsidRPr="001770C8">
        <w:rPr>
          <w:lang w:val="vi-VN"/>
        </w:rPr>
        <w:t xml:space="preserve"> bố</w:t>
      </w:r>
      <w:r w:rsidRPr="001770C8">
        <w:t xml:space="preserve"> không phù hợp thì tham khảo dữ liệu suất vốn đầu tư từ các dự án tương tự.</w:t>
      </w:r>
    </w:p>
    <w:p w14:paraId="404AAE1D" w14:textId="407ADC79" w:rsidR="00E43080" w:rsidRPr="001770C8" w:rsidRDefault="00E43080" w:rsidP="00E43080">
      <w:pPr>
        <w:widowControl w:val="0"/>
        <w:spacing w:before="40" w:after="40" w:line="276" w:lineRule="auto"/>
        <w:ind w:firstLine="720"/>
        <w:jc w:val="both"/>
        <w:rPr>
          <w:lang w:val="vi-VN"/>
        </w:rPr>
      </w:pPr>
      <w:r w:rsidRPr="001770C8">
        <w:t>- k</w:t>
      </w:r>
      <w:r w:rsidRPr="001770C8">
        <w:rPr>
          <w:vertAlign w:val="subscript"/>
        </w:rPr>
        <w:t>ĐC</w:t>
      </w:r>
      <w:r w:rsidRPr="001770C8">
        <w:t>: hệ số điều chỉnh suất vốn đầu tư</w:t>
      </w:r>
      <w:r w:rsidRPr="001770C8">
        <w:rPr>
          <w:lang w:val="vi-VN"/>
        </w:rPr>
        <w:t>. C</w:t>
      </w:r>
      <w:r w:rsidRPr="001770C8">
        <w:t>ăn cứ vào thời điểm xây dựng</w:t>
      </w:r>
      <w:r w:rsidR="005D6323" w:rsidRPr="001770C8">
        <w:t>, địa điểm xây dựng</w:t>
      </w:r>
      <w:r w:rsidRPr="001770C8">
        <w:t>, tiêu chuẩn kỹ thuật, công năng sử dụng, điều kiện xây dựng và các yếu tố khác có liên quan</w:t>
      </w:r>
      <w:r w:rsidR="003A18BF" w:rsidRPr="001770C8">
        <w:t>;</w:t>
      </w:r>
      <w:r w:rsidRPr="001770C8">
        <w:t xml:space="preserve"> hoặc sử dụng kinh</w:t>
      </w:r>
      <w:r w:rsidRPr="001770C8">
        <w:rPr>
          <w:lang w:val="vi-VN"/>
        </w:rPr>
        <w:t xml:space="preserve"> nghiệm</w:t>
      </w:r>
      <w:r w:rsidRPr="001770C8">
        <w:t xml:space="preserve"> chuyên gia</w:t>
      </w:r>
      <w:r w:rsidRPr="001770C8">
        <w:rPr>
          <w:lang w:val="vi-VN"/>
        </w:rPr>
        <w:t>;</w:t>
      </w:r>
      <w:r w:rsidRPr="001770C8">
        <w:t xml:space="preserve"> hoặc</w:t>
      </w:r>
      <w:r w:rsidRPr="001770C8">
        <w:rPr>
          <w:lang w:val="vi-VN"/>
        </w:rPr>
        <w:t xml:space="preserve"> </w:t>
      </w:r>
      <w:r w:rsidRPr="001770C8">
        <w:t>chỉ số giá xây dựng</w:t>
      </w:r>
      <w:r w:rsidRPr="001770C8">
        <w:rPr>
          <w:lang w:val="vi-VN"/>
        </w:rPr>
        <w:t xml:space="preserve"> để xác định hệ số.</w:t>
      </w:r>
    </w:p>
    <w:p w14:paraId="0C0676C4" w14:textId="77777777" w:rsidR="00E43080" w:rsidRPr="001770C8" w:rsidRDefault="00E43080" w:rsidP="00E43080">
      <w:pPr>
        <w:spacing w:before="40" w:after="40" w:line="276" w:lineRule="auto"/>
        <w:ind w:firstLine="720"/>
        <w:jc w:val="both"/>
      </w:pPr>
      <w:r w:rsidRPr="001770C8">
        <w:t xml:space="preserve">- C: các khoản mục chi phí chưa được tính trong suất vốn đầu tư </w:t>
      </w:r>
    </w:p>
    <w:p w14:paraId="445A8A60" w14:textId="77777777" w:rsidR="00C45749" w:rsidRPr="001770C8" w:rsidRDefault="00B654B3" w:rsidP="00D727A4">
      <w:pPr>
        <w:spacing w:before="120" w:after="40" w:line="276" w:lineRule="auto"/>
        <w:ind w:firstLine="720"/>
        <w:jc w:val="both"/>
        <w:rPr>
          <w:b/>
          <w:sz w:val="26"/>
        </w:rPr>
      </w:pPr>
      <w:r w:rsidRPr="001770C8">
        <w:rPr>
          <w:b/>
          <w:sz w:val="26"/>
        </w:rPr>
        <w:lastRenderedPageBreak/>
        <w:t xml:space="preserve">II. PHƯƠNG PHÁP XÁC ĐỊNH TỔNG MỨC ĐẦU TƯ XÂY DỰNG  </w:t>
      </w:r>
    </w:p>
    <w:p w14:paraId="61DD047D" w14:textId="77777777" w:rsidR="00D21BE0" w:rsidRPr="001770C8" w:rsidRDefault="00D21BE0" w:rsidP="003A18BF">
      <w:pPr>
        <w:spacing w:before="120" w:after="40" w:line="276" w:lineRule="auto"/>
        <w:ind w:firstLine="720"/>
        <w:jc w:val="both"/>
        <w:rPr>
          <w:spacing w:val="-4"/>
        </w:rPr>
      </w:pPr>
      <w:r w:rsidRPr="001770C8">
        <w:rPr>
          <w:spacing w:val="-4"/>
        </w:rPr>
        <w:t>Tổng mức đầu tư của dự án đầu tư xây dựng được tính theo công thức sau:</w:t>
      </w:r>
    </w:p>
    <w:p w14:paraId="77021AC8" w14:textId="637025E8" w:rsidR="00D21BE0" w:rsidRPr="001770C8" w:rsidRDefault="00D21BE0" w:rsidP="00D21BE0">
      <w:pPr>
        <w:spacing w:before="40" w:after="40" w:line="276" w:lineRule="auto"/>
        <w:ind w:left="720" w:firstLine="360"/>
        <w:jc w:val="both"/>
      </w:pPr>
      <w:r w:rsidRPr="001770C8">
        <w:t>V</w:t>
      </w:r>
      <w:r w:rsidRPr="001770C8">
        <w:rPr>
          <w:vertAlign w:val="subscript"/>
        </w:rPr>
        <w:t>TM</w:t>
      </w:r>
      <w:r w:rsidRPr="001770C8">
        <w:t xml:space="preserve"> = G</w:t>
      </w:r>
      <w:r w:rsidRPr="001770C8">
        <w:rPr>
          <w:vertAlign w:val="subscript"/>
        </w:rPr>
        <w:t>BT, TĐC</w:t>
      </w:r>
      <w:r w:rsidRPr="001770C8">
        <w:t xml:space="preserve"> + G</w:t>
      </w:r>
      <w:r w:rsidRPr="001770C8">
        <w:rPr>
          <w:vertAlign w:val="subscript"/>
        </w:rPr>
        <w:t>XD</w:t>
      </w:r>
      <w:r w:rsidRPr="001770C8">
        <w:t xml:space="preserve"> + G</w:t>
      </w:r>
      <w:r w:rsidRPr="001770C8">
        <w:rPr>
          <w:vertAlign w:val="subscript"/>
        </w:rPr>
        <w:t>TB</w:t>
      </w:r>
      <w:r w:rsidRPr="001770C8">
        <w:t xml:space="preserve"> + G</w:t>
      </w:r>
      <w:r w:rsidRPr="001770C8">
        <w:rPr>
          <w:vertAlign w:val="subscript"/>
        </w:rPr>
        <w:t xml:space="preserve">QLDA </w:t>
      </w:r>
      <w:r w:rsidRPr="001770C8">
        <w:t>+ G</w:t>
      </w:r>
      <w:r w:rsidRPr="001770C8">
        <w:rPr>
          <w:vertAlign w:val="subscript"/>
        </w:rPr>
        <w:t>TV</w:t>
      </w:r>
      <w:r w:rsidRPr="001770C8">
        <w:t xml:space="preserve"> + G</w:t>
      </w:r>
      <w:r w:rsidRPr="001770C8">
        <w:rPr>
          <w:vertAlign w:val="subscript"/>
        </w:rPr>
        <w:t xml:space="preserve">K </w:t>
      </w:r>
      <w:r w:rsidRPr="001770C8">
        <w:t>+ G</w:t>
      </w:r>
      <w:r w:rsidRPr="001770C8">
        <w:rPr>
          <w:vertAlign w:val="subscript"/>
        </w:rPr>
        <w:t>DP</w:t>
      </w:r>
      <w:r w:rsidRPr="001770C8">
        <w:tab/>
        <w:t>(1.</w:t>
      </w:r>
      <w:r w:rsidR="008F6731" w:rsidRPr="001770C8">
        <w:t>5</w:t>
      </w:r>
      <w:r w:rsidRPr="001770C8">
        <w:t>)</w:t>
      </w:r>
    </w:p>
    <w:p w14:paraId="26CA4FA9" w14:textId="77777777" w:rsidR="00D21BE0" w:rsidRPr="001770C8" w:rsidRDefault="00D21BE0" w:rsidP="00D21BE0">
      <w:pPr>
        <w:spacing w:before="40" w:after="40" w:line="276" w:lineRule="auto"/>
        <w:ind w:firstLine="720"/>
        <w:jc w:val="both"/>
      </w:pPr>
      <w:r w:rsidRPr="001770C8">
        <w:t>Trong đó:</w:t>
      </w:r>
    </w:p>
    <w:p w14:paraId="3A5EDA8A" w14:textId="77777777" w:rsidR="00D21BE0" w:rsidRPr="001770C8" w:rsidRDefault="00D21BE0" w:rsidP="00D21BE0">
      <w:pPr>
        <w:widowControl w:val="0"/>
        <w:spacing w:before="40" w:after="40" w:line="276" w:lineRule="auto"/>
        <w:ind w:left="720"/>
        <w:jc w:val="both"/>
      </w:pPr>
      <w:r w:rsidRPr="001770C8">
        <w:t>- V</w:t>
      </w:r>
      <w:r w:rsidRPr="001770C8">
        <w:rPr>
          <w:vertAlign w:val="subscript"/>
        </w:rPr>
        <w:t>TM</w:t>
      </w:r>
      <w:r w:rsidRPr="001770C8">
        <w:t>: tổng mức đầu tư xây dựng của dự án;</w:t>
      </w:r>
    </w:p>
    <w:p w14:paraId="63F2B94C" w14:textId="77777777" w:rsidR="00D21BE0" w:rsidRPr="001770C8" w:rsidRDefault="00D21BE0" w:rsidP="00D21BE0">
      <w:pPr>
        <w:widowControl w:val="0"/>
        <w:spacing w:before="40" w:after="40" w:line="276" w:lineRule="auto"/>
        <w:ind w:left="720"/>
        <w:jc w:val="both"/>
      </w:pPr>
      <w:r w:rsidRPr="001770C8">
        <w:t>- G</w:t>
      </w:r>
      <w:r w:rsidRPr="001770C8">
        <w:rPr>
          <w:vertAlign w:val="subscript"/>
        </w:rPr>
        <w:t>BT, TĐC</w:t>
      </w:r>
      <w:r w:rsidRPr="001770C8">
        <w:t>: chi phí bồi thường, hỗ trợ và tái định cư;</w:t>
      </w:r>
    </w:p>
    <w:p w14:paraId="71BB784A" w14:textId="77777777" w:rsidR="00D21BE0" w:rsidRPr="001770C8" w:rsidRDefault="00D21BE0" w:rsidP="00D21BE0">
      <w:pPr>
        <w:widowControl w:val="0"/>
        <w:spacing w:before="40" w:after="40" w:line="276" w:lineRule="auto"/>
        <w:ind w:left="720"/>
        <w:jc w:val="both"/>
      </w:pPr>
      <w:r w:rsidRPr="001770C8">
        <w:t>- G</w:t>
      </w:r>
      <w:r w:rsidRPr="001770C8">
        <w:rPr>
          <w:vertAlign w:val="subscript"/>
        </w:rPr>
        <w:t>XD:</w:t>
      </w:r>
      <w:r w:rsidRPr="001770C8">
        <w:t xml:space="preserve"> chi phí xây dựng;</w:t>
      </w:r>
    </w:p>
    <w:p w14:paraId="4002AD5D" w14:textId="77777777" w:rsidR="00D21BE0" w:rsidRPr="001770C8" w:rsidRDefault="00D21BE0" w:rsidP="00D21BE0">
      <w:pPr>
        <w:widowControl w:val="0"/>
        <w:spacing w:before="40" w:after="40" w:line="276" w:lineRule="auto"/>
        <w:ind w:left="720"/>
        <w:jc w:val="both"/>
      </w:pPr>
      <w:r w:rsidRPr="001770C8">
        <w:t>- G</w:t>
      </w:r>
      <w:r w:rsidRPr="001770C8">
        <w:rPr>
          <w:vertAlign w:val="subscript"/>
        </w:rPr>
        <w:t>TB:</w:t>
      </w:r>
      <w:r w:rsidRPr="001770C8">
        <w:t xml:space="preserve"> chi phí thiết bị;</w:t>
      </w:r>
    </w:p>
    <w:p w14:paraId="41C193A4" w14:textId="77777777" w:rsidR="00D21BE0" w:rsidRPr="001770C8" w:rsidRDefault="00D21BE0" w:rsidP="00D21BE0">
      <w:pPr>
        <w:widowControl w:val="0"/>
        <w:spacing w:before="40" w:after="40" w:line="276" w:lineRule="auto"/>
        <w:ind w:left="720"/>
        <w:jc w:val="both"/>
      </w:pPr>
      <w:r w:rsidRPr="001770C8">
        <w:t>- G</w:t>
      </w:r>
      <w:r w:rsidRPr="001770C8">
        <w:rPr>
          <w:vertAlign w:val="subscript"/>
        </w:rPr>
        <w:t>QLDA</w:t>
      </w:r>
      <w:r w:rsidRPr="001770C8">
        <w:t>: chi phí quản lý‎ dự án;</w:t>
      </w:r>
    </w:p>
    <w:p w14:paraId="3A49BFAA" w14:textId="77777777" w:rsidR="00D21BE0" w:rsidRPr="001770C8" w:rsidRDefault="00D21BE0" w:rsidP="00D21BE0">
      <w:pPr>
        <w:widowControl w:val="0"/>
        <w:spacing w:before="40" w:after="40" w:line="276" w:lineRule="auto"/>
        <w:ind w:left="720"/>
        <w:jc w:val="both"/>
      </w:pPr>
      <w:r w:rsidRPr="001770C8">
        <w:t>- G</w:t>
      </w:r>
      <w:r w:rsidRPr="001770C8">
        <w:rPr>
          <w:vertAlign w:val="subscript"/>
        </w:rPr>
        <w:t>TV</w:t>
      </w:r>
      <w:r w:rsidRPr="001770C8">
        <w:t>: chi phí tư vấn đầu tư xây dựng;</w:t>
      </w:r>
    </w:p>
    <w:p w14:paraId="3A4AA25E" w14:textId="77777777" w:rsidR="00D21BE0" w:rsidRPr="001770C8" w:rsidRDefault="00D21BE0" w:rsidP="00D21BE0">
      <w:pPr>
        <w:widowControl w:val="0"/>
        <w:spacing w:before="40" w:after="40" w:line="276" w:lineRule="auto"/>
        <w:ind w:left="720"/>
        <w:jc w:val="both"/>
      </w:pPr>
      <w:r w:rsidRPr="001770C8">
        <w:t>- G</w:t>
      </w:r>
      <w:r w:rsidRPr="001770C8">
        <w:rPr>
          <w:vertAlign w:val="subscript"/>
        </w:rPr>
        <w:t>K</w:t>
      </w:r>
      <w:r w:rsidRPr="001770C8">
        <w:t>: chi phí khác;</w:t>
      </w:r>
    </w:p>
    <w:p w14:paraId="5C43C02C" w14:textId="77777777" w:rsidR="00D21BE0" w:rsidRPr="001770C8" w:rsidRDefault="00D21BE0" w:rsidP="00D21BE0">
      <w:pPr>
        <w:spacing w:before="40" w:after="120" w:line="276" w:lineRule="auto"/>
        <w:ind w:left="720"/>
        <w:jc w:val="both"/>
      </w:pPr>
      <w:r w:rsidRPr="001770C8">
        <w:t>- G</w:t>
      </w:r>
      <w:r w:rsidRPr="001770C8">
        <w:rPr>
          <w:vertAlign w:val="subscript"/>
        </w:rPr>
        <w:t>DP:</w:t>
      </w:r>
      <w:r w:rsidRPr="001770C8">
        <w:t xml:space="preserve"> chi phí dự phòng.</w:t>
      </w:r>
    </w:p>
    <w:p w14:paraId="2F1D5B35" w14:textId="6436DC42" w:rsidR="00C45749" w:rsidRPr="001770C8" w:rsidRDefault="00B654B3">
      <w:pPr>
        <w:spacing w:before="40" w:after="40" w:line="276" w:lineRule="auto"/>
        <w:ind w:firstLine="720"/>
        <w:jc w:val="both"/>
        <w:rPr>
          <w:b/>
        </w:rPr>
      </w:pPr>
      <w:r w:rsidRPr="001770C8">
        <w:rPr>
          <w:b/>
        </w:rPr>
        <w:t>2.1. Xác định chi phí bồi thường, hỗ trợ và tái định cư</w:t>
      </w:r>
    </w:p>
    <w:p w14:paraId="1440C8CA" w14:textId="716323BB" w:rsidR="00C45749" w:rsidRPr="001770C8" w:rsidRDefault="00B654B3">
      <w:pPr>
        <w:spacing w:before="40" w:after="40" w:line="276" w:lineRule="auto"/>
        <w:ind w:firstLine="720"/>
        <w:jc w:val="both"/>
      </w:pPr>
      <w:r w:rsidRPr="001770C8">
        <w:t>Chi phí bồi thường, hỗ trợ và tái định cư xác định theo khối lượng phải bồi thường, hỗ trợ và tái định cư của dự án và các quy định</w:t>
      </w:r>
      <w:r w:rsidR="00784DA5" w:rsidRPr="001770C8">
        <w:t>, chính sách</w:t>
      </w:r>
      <w:r w:rsidRPr="001770C8">
        <w:t xml:space="preserve"> hiện hành về giá bồi thường,</w:t>
      </w:r>
      <w:r w:rsidR="00307F53" w:rsidRPr="001770C8">
        <w:t xml:space="preserve"> mức hỗ trợ</w:t>
      </w:r>
      <w:r w:rsidRPr="001770C8">
        <w:t xml:space="preserve"> tái định cư tại địa phương nơi xây dựng công trình, được cấp có thẩm quyền ban hành hoặc phê duyệt.</w:t>
      </w:r>
    </w:p>
    <w:p w14:paraId="14639A45" w14:textId="2BFA98DD" w:rsidR="00C45749" w:rsidRPr="001770C8" w:rsidRDefault="0064073D">
      <w:pPr>
        <w:spacing w:before="40" w:after="40" w:line="276" w:lineRule="auto"/>
        <w:ind w:firstLine="720"/>
        <w:jc w:val="both"/>
        <w:rPr>
          <w:b/>
        </w:rPr>
      </w:pPr>
      <w:r w:rsidRPr="001770C8">
        <w:rPr>
          <w:b/>
        </w:rPr>
        <w:t>2.2.</w:t>
      </w:r>
      <w:r w:rsidR="00B654B3" w:rsidRPr="001770C8">
        <w:rPr>
          <w:b/>
        </w:rPr>
        <w:t xml:space="preserve"> Xác định chi phí xây dựng</w:t>
      </w:r>
    </w:p>
    <w:p w14:paraId="27ACA9E4" w14:textId="47C724E3" w:rsidR="00E43080" w:rsidRPr="001770C8" w:rsidRDefault="00E43080">
      <w:pPr>
        <w:spacing w:before="40" w:after="40" w:line="276" w:lineRule="auto"/>
        <w:ind w:firstLine="720"/>
        <w:jc w:val="both"/>
      </w:pPr>
      <w:r w:rsidRPr="001770C8">
        <w:t>2.2.1. Phương pháp xác định theo thiết kế cơ sở và các yêu cầu cần thiết khác của dự án</w:t>
      </w:r>
    </w:p>
    <w:p w14:paraId="4C21F4F9" w14:textId="516B8FBD" w:rsidR="00C45749" w:rsidRPr="001770C8" w:rsidRDefault="00B654B3">
      <w:pPr>
        <w:spacing w:before="40" w:after="40" w:line="276" w:lineRule="auto"/>
        <w:ind w:firstLine="720"/>
        <w:jc w:val="both"/>
      </w:pPr>
      <w:r w:rsidRPr="001770C8">
        <w:t>Chi phí xây dựng của dự án (G</w:t>
      </w:r>
      <w:r w:rsidRPr="001770C8">
        <w:rPr>
          <w:vertAlign w:val="subscript"/>
        </w:rPr>
        <w:t>XD</w:t>
      </w:r>
      <w:r w:rsidRPr="001770C8">
        <w:t>) bằng tổng chi phí xây dựng của các công trình</w:t>
      </w:r>
      <w:r w:rsidR="001770C8" w:rsidRPr="001770C8">
        <w:t>, hạng mục công trình</w:t>
      </w:r>
      <w:r w:rsidRPr="001770C8">
        <w:t xml:space="preserve"> thuộc dự án. </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02"/>
        <w:gridCol w:w="1715"/>
      </w:tblGrid>
      <w:tr w:rsidR="001770C8" w:rsidRPr="001770C8" w14:paraId="3D991DD6" w14:textId="77777777" w:rsidTr="00875878">
        <w:trPr>
          <w:jc w:val="center"/>
        </w:trPr>
        <w:tc>
          <w:tcPr>
            <w:tcW w:w="3702" w:type="dxa"/>
            <w:vAlign w:val="center"/>
          </w:tcPr>
          <w:p w14:paraId="4DBFDF3B" w14:textId="77777777" w:rsidR="00C71E9F" w:rsidRPr="001770C8" w:rsidRDefault="00C71E9F" w:rsidP="00C71E9F">
            <w:pPr>
              <w:spacing w:before="40" w:after="40" w:line="276" w:lineRule="auto"/>
              <w:jc w:val="center"/>
              <w:rPr>
                <w:sz w:val="26"/>
                <w:szCs w:val="26"/>
              </w:rPr>
            </w:pPr>
            <m:oMathPara>
              <m:oMath>
                <m:r>
                  <m:rPr>
                    <m:nor/>
                  </m:rPr>
                  <w:rPr>
                    <w:sz w:val="26"/>
                    <w:szCs w:val="26"/>
                  </w:rPr>
                  <m:t>G</m:t>
                </m:r>
                <m:r>
                  <m:rPr>
                    <m:nor/>
                  </m:rPr>
                  <w:rPr>
                    <w:sz w:val="26"/>
                    <w:szCs w:val="26"/>
                    <w:vertAlign w:val="subscript"/>
                  </w:rPr>
                  <m:t>XD</m:t>
                </m:r>
                <m:r>
                  <m:rPr>
                    <m:nor/>
                  </m:rPr>
                  <w:rPr>
                    <w:sz w:val="26"/>
                    <w:szCs w:val="26"/>
                    <w:lang w:bidi="vi-VN"/>
                  </w:rPr>
                  <m:t xml:space="preserve"> =</m:t>
                </m:r>
                <m:nary>
                  <m:naryPr>
                    <m:chr m:val="∑"/>
                    <m:limLoc m:val="undOvr"/>
                    <m:ctrlPr>
                      <w:rPr>
                        <w:rFonts w:ascii="Cambria Math" w:hAnsi="Cambria Math"/>
                        <w:iCs/>
                        <w:sz w:val="26"/>
                        <w:szCs w:val="26"/>
                        <w:lang w:bidi="vi-VN"/>
                      </w:rPr>
                    </m:ctrlPr>
                  </m:naryPr>
                  <m:sub>
                    <m:r>
                      <m:rPr>
                        <m:nor/>
                      </m:rPr>
                      <w:rPr>
                        <w:sz w:val="26"/>
                        <w:szCs w:val="26"/>
                        <w:lang w:bidi="vi-VN"/>
                      </w:rPr>
                      <m:t>i=1</m:t>
                    </m:r>
                  </m:sub>
                  <m:sup>
                    <m:r>
                      <m:rPr>
                        <m:nor/>
                      </m:rPr>
                      <w:rPr>
                        <w:sz w:val="26"/>
                        <w:szCs w:val="26"/>
                        <w:lang w:bidi="vi-VN"/>
                      </w:rPr>
                      <m:t>n</m:t>
                    </m:r>
                  </m:sup>
                  <m:e>
                    <m:sSub>
                      <m:sSubPr>
                        <m:ctrlPr>
                          <w:rPr>
                            <w:rFonts w:ascii="Cambria Math" w:hAnsi="Cambria Math"/>
                            <w:iCs/>
                            <w:sz w:val="26"/>
                            <w:szCs w:val="26"/>
                            <w:lang w:bidi="vi-VN"/>
                          </w:rPr>
                        </m:ctrlPr>
                      </m:sSubPr>
                      <m:e>
                        <m:r>
                          <m:rPr>
                            <m:nor/>
                          </m:rPr>
                          <w:rPr>
                            <w:sz w:val="26"/>
                            <w:szCs w:val="26"/>
                            <w:lang w:bidi="vi-VN"/>
                          </w:rPr>
                          <m:t>G</m:t>
                        </m:r>
                      </m:e>
                      <m:sub>
                        <m:r>
                          <m:rPr>
                            <m:nor/>
                          </m:rPr>
                          <w:rPr>
                            <w:sz w:val="26"/>
                            <w:szCs w:val="26"/>
                            <w:lang w:bidi="vi-VN"/>
                          </w:rPr>
                          <m:t>XDCTi</m:t>
                        </m:r>
                      </m:sub>
                    </m:sSub>
                    <m:r>
                      <m:rPr>
                        <m:nor/>
                      </m:rPr>
                      <w:rPr>
                        <w:sz w:val="26"/>
                        <w:szCs w:val="26"/>
                        <w:lang w:bidi="vi-VN"/>
                      </w:rPr>
                      <m:t xml:space="preserve"> </m:t>
                    </m:r>
                  </m:e>
                </m:nary>
              </m:oMath>
            </m:oMathPara>
          </w:p>
        </w:tc>
        <w:tc>
          <w:tcPr>
            <w:tcW w:w="1715" w:type="dxa"/>
            <w:vAlign w:val="center"/>
          </w:tcPr>
          <w:p w14:paraId="54E3AE0D" w14:textId="08F30A20" w:rsidR="00C71E9F" w:rsidRPr="001770C8" w:rsidRDefault="00C71E9F" w:rsidP="008F6731">
            <w:pPr>
              <w:spacing w:before="40" w:after="40" w:line="276" w:lineRule="auto"/>
              <w:jc w:val="center"/>
            </w:pPr>
            <w:bookmarkStart w:id="1" w:name="CT16"/>
            <w:bookmarkEnd w:id="1"/>
            <w:r w:rsidRPr="001770C8">
              <w:t>(1.</w:t>
            </w:r>
            <w:r w:rsidR="008F6731" w:rsidRPr="001770C8">
              <w:t>6</w:t>
            </w:r>
            <w:r w:rsidRPr="001770C8">
              <w:t>)</w:t>
            </w:r>
          </w:p>
        </w:tc>
      </w:tr>
    </w:tbl>
    <w:p w14:paraId="361A70E9" w14:textId="77777777" w:rsidR="00C45749" w:rsidRPr="001770C8" w:rsidRDefault="00B654B3" w:rsidP="00C71E9F">
      <w:pPr>
        <w:spacing w:before="40" w:after="40" w:line="276" w:lineRule="auto"/>
        <w:ind w:firstLine="720"/>
      </w:pPr>
      <w:r w:rsidRPr="001770C8">
        <w:t>Chi phí xây dựng của công trình, hạng mục công trình thứ i (i=1÷n) thuộc dự án được xác định theo công thức sau:</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63"/>
        <w:gridCol w:w="753"/>
      </w:tblGrid>
      <w:tr w:rsidR="001770C8" w:rsidRPr="001770C8" w14:paraId="00F99094" w14:textId="77777777" w:rsidTr="007A65A0">
        <w:trPr>
          <w:jc w:val="center"/>
        </w:trPr>
        <w:tc>
          <w:tcPr>
            <w:tcW w:w="3763" w:type="dxa"/>
            <w:vAlign w:val="center"/>
          </w:tcPr>
          <w:p w14:paraId="2F6A7024" w14:textId="050CBE4C" w:rsidR="00C71E9F" w:rsidRPr="001770C8" w:rsidRDefault="00C71E9F" w:rsidP="00AA3498">
            <w:pPr>
              <w:spacing w:before="40" w:after="40" w:line="276" w:lineRule="auto"/>
              <w:jc w:val="center"/>
              <w:rPr>
                <w:sz w:val="26"/>
                <w:szCs w:val="26"/>
              </w:rPr>
            </w:pPr>
            <m:oMathPara>
              <m:oMath>
                <m:r>
                  <m:rPr>
                    <m:nor/>
                  </m:rPr>
                  <w:rPr>
                    <w:sz w:val="26"/>
                    <w:szCs w:val="26"/>
                  </w:rPr>
                  <m:t>G</m:t>
                </m:r>
                <m:r>
                  <m:rPr>
                    <m:nor/>
                  </m:rPr>
                  <w:rPr>
                    <w:sz w:val="26"/>
                    <w:szCs w:val="26"/>
                    <w:vertAlign w:val="subscript"/>
                  </w:rPr>
                  <m:t>XDCTi</m:t>
                </m:r>
                <m:r>
                  <m:rPr>
                    <m:nor/>
                  </m:rPr>
                  <w:rPr>
                    <w:sz w:val="26"/>
                    <w:szCs w:val="26"/>
                    <w:lang w:bidi="vi-VN"/>
                  </w:rPr>
                  <m:t xml:space="preserve"> =</m:t>
                </m:r>
                <m:nary>
                  <m:naryPr>
                    <m:chr m:val="∑"/>
                    <m:limLoc m:val="undOvr"/>
                    <m:ctrlPr>
                      <w:rPr>
                        <w:rFonts w:ascii="Cambria Math" w:hAnsi="Cambria Math"/>
                        <w:iCs/>
                        <w:sz w:val="26"/>
                        <w:szCs w:val="26"/>
                        <w:lang w:bidi="vi-VN"/>
                      </w:rPr>
                    </m:ctrlPr>
                  </m:naryPr>
                  <m:sub>
                    <m:r>
                      <m:rPr>
                        <m:nor/>
                      </m:rPr>
                      <w:rPr>
                        <w:sz w:val="26"/>
                        <w:szCs w:val="26"/>
                        <w:lang w:bidi="vi-VN"/>
                      </w:rPr>
                      <m:t>j=1</m:t>
                    </m:r>
                  </m:sub>
                  <m:sup>
                    <m:r>
                      <m:rPr>
                        <m:nor/>
                      </m:rPr>
                      <w:rPr>
                        <w:sz w:val="26"/>
                        <w:szCs w:val="26"/>
                        <w:lang w:bidi="vi-VN"/>
                      </w:rPr>
                      <m:t>m</m:t>
                    </m:r>
                  </m:sup>
                  <m:e>
                    <m:sSub>
                      <m:sSubPr>
                        <m:ctrlPr>
                          <w:rPr>
                            <w:rFonts w:ascii="Cambria Math" w:hAnsi="Cambria Math"/>
                            <w:iCs/>
                            <w:sz w:val="26"/>
                            <w:szCs w:val="26"/>
                            <w:lang w:bidi="vi-VN"/>
                          </w:rPr>
                        </m:ctrlPr>
                      </m:sSubPr>
                      <m:e>
                        <m:r>
                          <m:rPr>
                            <m:nor/>
                          </m:rPr>
                          <w:rPr>
                            <w:sz w:val="26"/>
                            <w:szCs w:val="26"/>
                            <w:lang w:bidi="vi-VN"/>
                          </w:rPr>
                          <m:t>Q</m:t>
                        </m:r>
                      </m:e>
                      <m:sub>
                        <m:r>
                          <m:rPr>
                            <m:nor/>
                          </m:rPr>
                          <w:rPr>
                            <w:sz w:val="26"/>
                            <w:szCs w:val="26"/>
                            <w:lang w:bidi="vi-VN"/>
                          </w:rPr>
                          <m:t>XDj</m:t>
                        </m:r>
                      </m:sub>
                    </m:sSub>
                    <m:r>
                      <m:rPr>
                        <m:nor/>
                      </m:rPr>
                      <w:rPr>
                        <w:sz w:val="26"/>
                        <w:szCs w:val="26"/>
                        <w:lang w:bidi="vi-VN"/>
                      </w:rPr>
                      <m:t xml:space="preserve"> x </m:t>
                    </m:r>
                    <m:sSub>
                      <m:sSubPr>
                        <m:ctrlPr>
                          <w:rPr>
                            <w:rFonts w:ascii="Cambria Math" w:hAnsi="Cambria Math"/>
                            <w:iCs/>
                            <w:sz w:val="26"/>
                            <w:szCs w:val="26"/>
                            <w:lang w:bidi="vi-VN"/>
                          </w:rPr>
                        </m:ctrlPr>
                      </m:sSubPr>
                      <m:e>
                        <m:r>
                          <m:rPr>
                            <m:nor/>
                          </m:rPr>
                          <w:rPr>
                            <w:sz w:val="26"/>
                            <w:szCs w:val="26"/>
                            <w:lang w:bidi="vi-VN"/>
                          </w:rPr>
                          <m:t>Z</m:t>
                        </m:r>
                      </m:e>
                      <m:sub>
                        <m:r>
                          <m:rPr>
                            <m:nor/>
                          </m:rPr>
                          <w:rPr>
                            <w:sz w:val="26"/>
                            <w:szCs w:val="26"/>
                            <w:lang w:bidi="vi-VN"/>
                          </w:rPr>
                          <m:t>j</m:t>
                        </m:r>
                      </m:sub>
                    </m:sSub>
                  </m:e>
                </m:nary>
              </m:oMath>
            </m:oMathPara>
          </w:p>
        </w:tc>
        <w:tc>
          <w:tcPr>
            <w:tcW w:w="643" w:type="dxa"/>
            <w:vAlign w:val="center"/>
          </w:tcPr>
          <w:p w14:paraId="215CD239" w14:textId="71F6D115" w:rsidR="00C71E9F" w:rsidRPr="001770C8" w:rsidRDefault="00C71E9F" w:rsidP="008F6731">
            <w:pPr>
              <w:spacing w:before="40" w:after="40" w:line="276" w:lineRule="auto"/>
              <w:jc w:val="center"/>
            </w:pPr>
            <w:r w:rsidRPr="001770C8">
              <w:t>(1.</w:t>
            </w:r>
            <w:r w:rsidR="008F6731" w:rsidRPr="001770C8">
              <w:t>7</w:t>
            </w:r>
            <w:r w:rsidRPr="001770C8">
              <w:t>)</w:t>
            </w:r>
          </w:p>
        </w:tc>
      </w:tr>
    </w:tbl>
    <w:p w14:paraId="012C3644" w14:textId="77777777" w:rsidR="00C45749" w:rsidRPr="001770C8" w:rsidRDefault="00B654B3" w:rsidP="00E949FA">
      <w:pPr>
        <w:spacing w:before="40" w:after="40" w:line="276" w:lineRule="auto"/>
        <w:ind w:firstLine="720"/>
        <w:jc w:val="both"/>
      </w:pPr>
      <w:r w:rsidRPr="001770C8">
        <w:t>Trong đó:</w:t>
      </w:r>
    </w:p>
    <w:p w14:paraId="182A8089" w14:textId="77777777" w:rsidR="00C45749" w:rsidRPr="001770C8" w:rsidRDefault="00B654B3" w:rsidP="00E43080">
      <w:pPr>
        <w:widowControl w:val="0"/>
        <w:spacing w:before="40" w:after="40" w:line="276" w:lineRule="auto"/>
        <w:jc w:val="both"/>
      </w:pPr>
      <w:r w:rsidRPr="001770C8">
        <w:tab/>
        <w:t>- G</w:t>
      </w:r>
      <w:r w:rsidRPr="001770C8">
        <w:rPr>
          <w:vertAlign w:val="subscript"/>
        </w:rPr>
        <w:t>XDCTi</w:t>
      </w:r>
      <w:r w:rsidRPr="001770C8">
        <w:t>: chi phí xây dựng của các công trình, hạng mục cô</w:t>
      </w:r>
      <w:r w:rsidR="007A65A0" w:rsidRPr="001770C8">
        <w:t xml:space="preserve">ng trình thứ i </w:t>
      </w:r>
      <w:r w:rsidR="00212E60" w:rsidRPr="001770C8">
        <w:t>thuộc dự án (i=1÷</w:t>
      </w:r>
      <w:r w:rsidRPr="001770C8">
        <w:t>n);</w:t>
      </w:r>
    </w:p>
    <w:p w14:paraId="3191BEBA" w14:textId="77777777" w:rsidR="00C45749" w:rsidRPr="001770C8" w:rsidRDefault="00B654B3">
      <w:pPr>
        <w:spacing w:before="40" w:after="40" w:line="276" w:lineRule="auto"/>
        <w:ind w:firstLine="720"/>
        <w:jc w:val="both"/>
      </w:pPr>
      <w:r w:rsidRPr="001770C8">
        <w:t xml:space="preserve">- n: số công trình, </w:t>
      </w:r>
      <w:r w:rsidR="00A06AE7" w:rsidRPr="001770C8">
        <w:t>hạng mục công trình thuộc dự án;</w:t>
      </w:r>
    </w:p>
    <w:p w14:paraId="3F4EC48B" w14:textId="539D6932" w:rsidR="00C45749" w:rsidRPr="001770C8" w:rsidRDefault="00B654B3" w:rsidP="005D6323">
      <w:pPr>
        <w:widowControl w:val="0"/>
        <w:spacing w:before="40" w:after="40" w:line="276" w:lineRule="auto"/>
        <w:ind w:firstLine="720"/>
        <w:jc w:val="both"/>
      </w:pPr>
      <w:r w:rsidRPr="001770C8">
        <w:t>- Q</w:t>
      </w:r>
      <w:r w:rsidRPr="001770C8">
        <w:rPr>
          <w:vertAlign w:val="subscript"/>
        </w:rPr>
        <w:t>XDj</w:t>
      </w:r>
      <w:r w:rsidRPr="001770C8">
        <w:t xml:space="preserve">: khối lượng công tác xây dựng, </w:t>
      </w:r>
      <w:r w:rsidR="0091419A" w:rsidRPr="001770C8">
        <w:t xml:space="preserve">nhóm, loại công tác xây dựng, </w:t>
      </w:r>
      <w:r w:rsidRPr="001770C8">
        <w:t>đơn vị kết cấu</w:t>
      </w:r>
      <w:r w:rsidR="0091419A" w:rsidRPr="001770C8">
        <w:t>,</w:t>
      </w:r>
      <w:r w:rsidRPr="001770C8">
        <w:t xml:space="preserve"> bộ phận thứ j của công trình, hạng mục công trình thứ i thuộc dự án </w:t>
      </w:r>
      <w:r w:rsidRPr="001770C8">
        <w:lastRenderedPageBreak/>
        <w:t>(j=1</w:t>
      </w:r>
      <w:r w:rsidR="00BF6638" w:rsidRPr="001770C8">
        <w:t>÷</w:t>
      </w:r>
      <w:r w:rsidRPr="001770C8">
        <w:t>m) và được đo bóc phù hợp với Z</w:t>
      </w:r>
      <w:r w:rsidRPr="001770C8">
        <w:rPr>
          <w:vertAlign w:val="subscript"/>
        </w:rPr>
        <w:t>j</w:t>
      </w:r>
      <w:r w:rsidRPr="001770C8">
        <w:t>;</w:t>
      </w:r>
    </w:p>
    <w:p w14:paraId="4BD6D7F5" w14:textId="267632D5" w:rsidR="00C45749" w:rsidRPr="001770C8" w:rsidRDefault="00B654B3">
      <w:pPr>
        <w:spacing w:before="40" w:after="40" w:line="276" w:lineRule="auto"/>
        <w:ind w:firstLine="720"/>
        <w:jc w:val="both"/>
        <w:rPr>
          <w:b/>
          <w:spacing w:val="-4"/>
        </w:rPr>
      </w:pPr>
      <w:r w:rsidRPr="001770C8">
        <w:rPr>
          <w:spacing w:val="-4"/>
        </w:rPr>
        <w:t>- Z</w:t>
      </w:r>
      <w:r w:rsidRPr="001770C8">
        <w:rPr>
          <w:spacing w:val="-4"/>
          <w:vertAlign w:val="subscript"/>
        </w:rPr>
        <w:t>j</w:t>
      </w:r>
      <w:r w:rsidRPr="001770C8">
        <w:rPr>
          <w:spacing w:val="-4"/>
        </w:rPr>
        <w:t>: giá xây dựng đầy đủ</w:t>
      </w:r>
      <w:r w:rsidR="00A16932" w:rsidRPr="001770C8">
        <w:rPr>
          <w:spacing w:val="-4"/>
        </w:rPr>
        <w:t xml:space="preserve"> xác định theo hướng dẫn tại </w:t>
      </w:r>
      <w:hyperlink w:anchor="Pl4MII" w:history="1">
        <w:r w:rsidR="00A60DF7" w:rsidRPr="001770C8">
          <w:rPr>
            <w:rStyle w:val="Hyperlink"/>
            <w:color w:val="auto"/>
            <w:spacing w:val="-4"/>
          </w:rPr>
          <w:t>Phụ lục IV</w:t>
        </w:r>
      </w:hyperlink>
      <w:r w:rsidR="00A16932" w:rsidRPr="001770C8">
        <w:rPr>
          <w:spacing w:val="-4"/>
        </w:rPr>
        <w:t xml:space="preserve"> Thông tư này;</w:t>
      </w:r>
      <w:r w:rsidRPr="001770C8">
        <w:rPr>
          <w:spacing w:val="-4"/>
        </w:rPr>
        <w:t xml:space="preserve"> hoặc giá xây dựng </w:t>
      </w:r>
      <w:r w:rsidR="00182BF1" w:rsidRPr="001770C8">
        <w:rPr>
          <w:spacing w:val="-4"/>
        </w:rPr>
        <w:t xml:space="preserve">do cơ quan nhà nước có thẩm quyền công bố </w:t>
      </w:r>
      <w:r w:rsidRPr="001770C8">
        <w:rPr>
          <w:spacing w:val="-4"/>
        </w:rPr>
        <w:t xml:space="preserve">tương ứng với </w:t>
      </w:r>
      <w:r w:rsidR="0091419A" w:rsidRPr="001770C8">
        <w:rPr>
          <w:spacing w:val="-4"/>
        </w:rPr>
        <w:t xml:space="preserve">công tác xây dựng, </w:t>
      </w:r>
      <w:r w:rsidR="003A18BF" w:rsidRPr="001770C8">
        <w:rPr>
          <w:spacing w:val="-4"/>
        </w:rPr>
        <w:t xml:space="preserve">nhóm, loại </w:t>
      </w:r>
      <w:r w:rsidRPr="001770C8">
        <w:rPr>
          <w:spacing w:val="-4"/>
        </w:rPr>
        <w:t>công tác xây dựng, đơn vị kết cấu</w:t>
      </w:r>
      <w:r w:rsidR="0091419A" w:rsidRPr="001770C8">
        <w:rPr>
          <w:spacing w:val="-4"/>
        </w:rPr>
        <w:t>,</w:t>
      </w:r>
      <w:r w:rsidRPr="001770C8">
        <w:rPr>
          <w:spacing w:val="-4"/>
        </w:rPr>
        <w:t xml:space="preserve"> bộ phận th</w:t>
      </w:r>
      <w:r w:rsidR="00F21A4F" w:rsidRPr="001770C8">
        <w:rPr>
          <w:spacing w:val="-4"/>
        </w:rPr>
        <w:t>ứ j của công trình.</w:t>
      </w:r>
      <w:r w:rsidR="00AA3498" w:rsidRPr="001770C8">
        <w:rPr>
          <w:spacing w:val="-4"/>
        </w:rPr>
        <w:t xml:space="preserve"> Z</w:t>
      </w:r>
      <w:r w:rsidR="00AA3498" w:rsidRPr="001770C8">
        <w:rPr>
          <w:spacing w:val="-4"/>
          <w:vertAlign w:val="subscript"/>
        </w:rPr>
        <w:t>j</w:t>
      </w:r>
      <w:r w:rsidR="00AA3498" w:rsidRPr="001770C8">
        <w:rPr>
          <w:spacing w:val="-4"/>
        </w:rPr>
        <w:t xml:space="preserve"> </w:t>
      </w:r>
      <w:r w:rsidR="00D2364E" w:rsidRPr="001770C8">
        <w:rPr>
          <w:spacing w:val="-4"/>
        </w:rPr>
        <w:t>được tính bổ sung</w:t>
      </w:r>
      <w:r w:rsidR="00AA3498" w:rsidRPr="001770C8">
        <w:rPr>
          <w:spacing w:val="-4"/>
        </w:rPr>
        <w:t xml:space="preserve"> thuế giá trị </w:t>
      </w:r>
      <w:r w:rsidR="00D2364E" w:rsidRPr="001770C8">
        <w:rPr>
          <w:spacing w:val="-4"/>
        </w:rPr>
        <w:t>gia tăn</w:t>
      </w:r>
      <w:r w:rsidR="00E23737" w:rsidRPr="001770C8">
        <w:rPr>
          <w:spacing w:val="-4"/>
        </w:rPr>
        <w:t>g nếu chưa tính.</w:t>
      </w:r>
    </w:p>
    <w:p w14:paraId="08B4C390" w14:textId="2880AD6A" w:rsidR="00120BD5" w:rsidRPr="001770C8" w:rsidRDefault="00120BD5" w:rsidP="00120BD5">
      <w:pPr>
        <w:spacing w:before="40" w:after="40" w:line="276" w:lineRule="auto"/>
        <w:ind w:firstLine="720"/>
        <w:jc w:val="both"/>
      </w:pPr>
      <w:r w:rsidRPr="001770C8">
        <w:t>2.2.2. Phương pháp xác địn</w:t>
      </w:r>
      <w:r w:rsidR="001770C8" w:rsidRPr="001770C8">
        <w:t>h theo suất vốn đầu tư xây dựng</w:t>
      </w:r>
    </w:p>
    <w:p w14:paraId="5C741A09" w14:textId="4B60033B" w:rsidR="005D6323" w:rsidRPr="001770C8" w:rsidRDefault="005D6323" w:rsidP="005D6323">
      <w:pPr>
        <w:spacing w:before="40" w:after="40" w:line="276" w:lineRule="auto"/>
        <w:ind w:firstLine="720"/>
        <w:jc w:val="both"/>
      </w:pPr>
      <w:r w:rsidRPr="001770C8">
        <w:t>a) Xác định</w:t>
      </w:r>
      <w:r w:rsidR="00F21A4F" w:rsidRPr="001770C8">
        <w:t xml:space="preserve"> chi phí xây dựng theo </w:t>
      </w:r>
      <w:r w:rsidRPr="001770C8">
        <w:t>từng công trình, hạng mục công trình</w:t>
      </w:r>
    </w:p>
    <w:p w14:paraId="673CD1D0" w14:textId="3D68D65C" w:rsidR="00395C7C" w:rsidRPr="001770C8" w:rsidRDefault="00120BD5" w:rsidP="00120BD5">
      <w:pPr>
        <w:spacing w:before="40" w:after="40" w:line="276" w:lineRule="auto"/>
        <w:ind w:firstLine="720"/>
        <w:jc w:val="both"/>
      </w:pPr>
      <w:r w:rsidRPr="001770C8">
        <w:t>Chi phí xây dựng của dự án (G</w:t>
      </w:r>
      <w:r w:rsidRPr="001770C8">
        <w:rPr>
          <w:vertAlign w:val="subscript"/>
        </w:rPr>
        <w:t>XD</w:t>
      </w:r>
      <w:r w:rsidRPr="001770C8">
        <w:t xml:space="preserve">) bằng tổng chi phí xây dựng của các công trình, hạng mục công trình thuộc dự án được xác định theo </w:t>
      </w:r>
      <w:hyperlink w:anchor="CT16" w:history="1">
        <w:r w:rsidRPr="001770C8">
          <w:rPr>
            <w:rStyle w:val="Hyperlink"/>
            <w:color w:val="auto"/>
          </w:rPr>
          <w:t>công thức (1.</w:t>
        </w:r>
        <w:r w:rsidR="00914EB0" w:rsidRPr="001770C8">
          <w:rPr>
            <w:rStyle w:val="Hyperlink"/>
            <w:color w:val="auto"/>
          </w:rPr>
          <w:t>6)</w:t>
        </w:r>
      </w:hyperlink>
      <w:r w:rsidR="00914EB0" w:rsidRPr="001770C8">
        <w:t xml:space="preserve"> tại mục 2.2</w:t>
      </w:r>
      <w:r w:rsidRPr="001770C8">
        <w:t>.</w:t>
      </w:r>
      <w:r w:rsidR="00914EB0" w:rsidRPr="001770C8">
        <w:t>1</w:t>
      </w:r>
      <w:r w:rsidRPr="001770C8">
        <w:t xml:space="preserve"> Phụ lục này.</w:t>
      </w:r>
    </w:p>
    <w:p w14:paraId="477A5AD9" w14:textId="79F45EC9" w:rsidR="00395C7C" w:rsidRPr="001770C8" w:rsidRDefault="00395C7C" w:rsidP="00120BD5">
      <w:pPr>
        <w:spacing w:before="40" w:after="40" w:line="276" w:lineRule="auto"/>
        <w:ind w:firstLine="720"/>
        <w:jc w:val="both"/>
      </w:pPr>
      <w:r w:rsidRPr="001770C8">
        <w:t>G</w:t>
      </w:r>
      <w:r w:rsidRPr="001770C8">
        <w:rPr>
          <w:vertAlign w:val="subscript"/>
        </w:rPr>
        <w:t>XDCTi</w:t>
      </w:r>
      <w:r w:rsidRPr="001770C8">
        <w:t xml:space="preserve"> trong công thức </w:t>
      </w:r>
      <w:r w:rsidR="00811B52" w:rsidRPr="001770C8">
        <w:t>(</w:t>
      </w:r>
      <w:r w:rsidRPr="001770C8">
        <w:t>1.6</w:t>
      </w:r>
      <w:r w:rsidR="00811B52" w:rsidRPr="001770C8">
        <w:t>)</w:t>
      </w:r>
      <w:r w:rsidRPr="001770C8">
        <w:t xml:space="preserve"> là c</w:t>
      </w:r>
      <w:r w:rsidR="00120BD5" w:rsidRPr="001770C8">
        <w:t>hi phí xây dựng của công trình, hạng mục công trình</w:t>
      </w:r>
      <w:r w:rsidR="00F21A4F" w:rsidRPr="001770C8">
        <w:t xml:space="preserve"> thứ i</w:t>
      </w:r>
      <w:r w:rsidR="00120BD5" w:rsidRPr="001770C8">
        <w:t xml:space="preserve"> (G</w:t>
      </w:r>
      <w:r w:rsidR="00120BD5" w:rsidRPr="001770C8">
        <w:rPr>
          <w:vertAlign w:val="subscript"/>
        </w:rPr>
        <w:t>XD</w:t>
      </w:r>
      <w:r w:rsidRPr="001770C8">
        <w:rPr>
          <w:vertAlign w:val="subscript"/>
        </w:rPr>
        <w:t>i</w:t>
      </w:r>
      <w:r w:rsidR="00120BD5" w:rsidRPr="001770C8">
        <w:t>)</w:t>
      </w:r>
      <w:r w:rsidR="00F21A4F" w:rsidRPr="001770C8">
        <w:t xml:space="preserve"> thuộc dự án.</w:t>
      </w:r>
    </w:p>
    <w:p w14:paraId="19BF125A" w14:textId="67EF3A42" w:rsidR="00120BD5" w:rsidRPr="001770C8" w:rsidRDefault="00395C7C" w:rsidP="00120BD5">
      <w:pPr>
        <w:spacing w:before="40" w:after="40" w:line="276" w:lineRule="auto"/>
        <w:ind w:firstLine="720"/>
        <w:jc w:val="both"/>
      </w:pPr>
      <w:r w:rsidRPr="001770C8">
        <w:t>G</w:t>
      </w:r>
      <w:r w:rsidRPr="001770C8">
        <w:rPr>
          <w:vertAlign w:val="subscript"/>
        </w:rPr>
        <w:t>XDi</w:t>
      </w:r>
      <w:r w:rsidR="00120BD5" w:rsidRPr="001770C8">
        <w:t xml:space="preserve"> được xác định theo công thức sau: </w:t>
      </w:r>
    </w:p>
    <w:p w14:paraId="522FD286" w14:textId="1C0101CD" w:rsidR="00120BD5" w:rsidRPr="001770C8" w:rsidRDefault="00120BD5" w:rsidP="00120BD5">
      <w:pPr>
        <w:spacing w:before="40" w:after="40" w:line="276" w:lineRule="auto"/>
        <w:jc w:val="center"/>
      </w:pPr>
      <w:r w:rsidRPr="001770C8">
        <w:t>G</w:t>
      </w:r>
      <w:r w:rsidR="00724E52" w:rsidRPr="001770C8">
        <w:rPr>
          <w:vertAlign w:val="subscript"/>
        </w:rPr>
        <w:t>XDi</w:t>
      </w:r>
      <w:r w:rsidRPr="001770C8">
        <w:rPr>
          <w:vertAlign w:val="subscript"/>
        </w:rPr>
        <w:t xml:space="preserve"> </w:t>
      </w:r>
      <w:r w:rsidRPr="001770C8">
        <w:t>= S</w:t>
      </w:r>
      <w:r w:rsidR="00724E52" w:rsidRPr="001770C8">
        <w:rPr>
          <w:vertAlign w:val="superscript"/>
        </w:rPr>
        <w:t>i</w:t>
      </w:r>
      <w:r w:rsidRPr="001770C8">
        <w:rPr>
          <w:vertAlign w:val="subscript"/>
        </w:rPr>
        <w:t xml:space="preserve">XD </w:t>
      </w:r>
      <w:r w:rsidRPr="001770C8">
        <w:t>x P</w:t>
      </w:r>
      <w:r w:rsidR="00724E52" w:rsidRPr="001770C8">
        <w:rPr>
          <w:vertAlign w:val="subscript"/>
        </w:rPr>
        <w:t>i</w:t>
      </w:r>
      <w:r w:rsidRPr="001770C8">
        <w:t xml:space="preserve"> x k</w:t>
      </w:r>
      <w:r w:rsidRPr="001770C8">
        <w:softHyphen/>
      </w:r>
      <w:r w:rsidRPr="001770C8">
        <w:rPr>
          <w:vertAlign w:val="subscript"/>
        </w:rPr>
        <w:t xml:space="preserve">ĐCXD </w:t>
      </w:r>
      <w:r w:rsidRPr="001770C8">
        <w:t>+ C</w:t>
      </w:r>
      <w:r w:rsidR="00E13F8B" w:rsidRPr="001770C8">
        <w:rPr>
          <w:vertAlign w:val="superscript"/>
        </w:rPr>
        <w:t>i</w:t>
      </w:r>
      <w:r w:rsidRPr="001770C8">
        <w:rPr>
          <w:vertAlign w:val="subscript"/>
        </w:rPr>
        <w:t>CT-SXD</w:t>
      </w:r>
      <w:r w:rsidRPr="001770C8">
        <w:t xml:space="preserve"> </w:t>
      </w:r>
      <w:r w:rsidRPr="001770C8">
        <w:tab/>
      </w:r>
      <w:bookmarkStart w:id="2" w:name="CT18"/>
      <w:bookmarkEnd w:id="2"/>
      <w:r w:rsidRPr="001770C8">
        <w:t>(1.</w:t>
      </w:r>
      <w:r w:rsidR="00914EB0" w:rsidRPr="001770C8">
        <w:t>8</w:t>
      </w:r>
      <w:r w:rsidRPr="001770C8">
        <w:t>)</w:t>
      </w:r>
    </w:p>
    <w:p w14:paraId="0FAC31A1" w14:textId="77777777" w:rsidR="00120BD5" w:rsidRPr="001770C8" w:rsidRDefault="00120BD5" w:rsidP="00120BD5">
      <w:pPr>
        <w:spacing w:before="40" w:after="40" w:line="276" w:lineRule="auto"/>
        <w:ind w:left="360" w:firstLine="360"/>
        <w:jc w:val="both"/>
      </w:pPr>
      <w:r w:rsidRPr="001770C8">
        <w:t>Trong đó:</w:t>
      </w:r>
    </w:p>
    <w:p w14:paraId="5BF8A3E3" w14:textId="6B899365" w:rsidR="00120BD5" w:rsidRPr="001770C8" w:rsidRDefault="00120BD5" w:rsidP="00120BD5">
      <w:pPr>
        <w:spacing w:before="40" w:after="40" w:line="276" w:lineRule="auto"/>
        <w:ind w:firstLine="720"/>
        <w:jc w:val="both"/>
      </w:pPr>
      <w:r w:rsidRPr="001770C8">
        <w:t>- S</w:t>
      </w:r>
      <w:r w:rsidR="00724E52" w:rsidRPr="001770C8">
        <w:rPr>
          <w:vertAlign w:val="superscript"/>
        </w:rPr>
        <w:t>i</w:t>
      </w:r>
      <w:r w:rsidRPr="001770C8">
        <w:rPr>
          <w:vertAlign w:val="subscript"/>
        </w:rPr>
        <w:t>XD</w:t>
      </w:r>
      <w:r w:rsidRPr="001770C8">
        <w:t xml:space="preserve">: suất chi phí xây dựng tính cho một đơn vị </w:t>
      </w:r>
      <w:r w:rsidR="00C3232C" w:rsidRPr="001770C8">
        <w:t>quy mô,</w:t>
      </w:r>
      <w:r w:rsidR="00C3232C" w:rsidRPr="001770C8">
        <w:rPr>
          <w:i/>
        </w:rPr>
        <w:t xml:space="preserve"> </w:t>
      </w:r>
      <w:r w:rsidRPr="001770C8">
        <w:t>công suất hoặc năng lực phục vụ</w:t>
      </w:r>
      <w:r w:rsidR="00724E52" w:rsidRPr="001770C8">
        <w:t xml:space="preserve"> của công trình, hạng mục công trình thứ i (i=1÷n</w:t>
      </w:r>
      <w:r w:rsidR="00427FB3" w:rsidRPr="001770C8">
        <w:t>)</w:t>
      </w:r>
      <w:r w:rsidRPr="001770C8">
        <w:t xml:space="preserve"> do </w:t>
      </w:r>
      <w:r w:rsidR="00697ACD" w:rsidRPr="001770C8">
        <w:t>cơ quan</w:t>
      </w:r>
      <w:r w:rsidR="001770C8" w:rsidRPr="001770C8">
        <w:t xml:space="preserve"> có</w:t>
      </w:r>
      <w:r w:rsidR="00697ACD" w:rsidRPr="001770C8">
        <w:t xml:space="preserve"> thẩm quyền</w:t>
      </w:r>
      <w:r w:rsidRPr="001770C8">
        <w:t xml:space="preserve"> công</w:t>
      </w:r>
      <w:r w:rsidRPr="001770C8">
        <w:rPr>
          <w:lang w:val="vi-VN"/>
        </w:rPr>
        <w:t xml:space="preserve"> bố.</w:t>
      </w:r>
      <w:r w:rsidRPr="001770C8">
        <w:t xml:space="preserve"> </w:t>
      </w:r>
    </w:p>
    <w:p w14:paraId="6CB4105B" w14:textId="2964521D" w:rsidR="00120BD5" w:rsidRPr="001770C8" w:rsidRDefault="00120BD5" w:rsidP="00120BD5">
      <w:pPr>
        <w:spacing w:before="40" w:after="40" w:line="276" w:lineRule="auto"/>
        <w:ind w:firstLine="720"/>
        <w:jc w:val="both"/>
      </w:pPr>
      <w:r w:rsidRPr="001770C8">
        <w:t>- P</w:t>
      </w:r>
      <w:r w:rsidR="00934B0E" w:rsidRPr="001770C8">
        <w:rPr>
          <w:vertAlign w:val="subscript"/>
        </w:rPr>
        <w:t>i</w:t>
      </w:r>
      <w:r w:rsidRPr="001770C8">
        <w:t xml:space="preserve">: </w:t>
      </w:r>
      <w:r w:rsidR="00F21A4F" w:rsidRPr="001770C8">
        <w:t xml:space="preserve">quy mô, </w:t>
      </w:r>
      <w:r w:rsidRPr="001770C8">
        <w:t>công suất hoặc năng lực phục vụ của công</w:t>
      </w:r>
      <w:r w:rsidRPr="001770C8">
        <w:rPr>
          <w:i/>
        </w:rPr>
        <w:t xml:space="preserve"> </w:t>
      </w:r>
      <w:r w:rsidRPr="001770C8">
        <w:t>trình, hạng mục công trình</w:t>
      </w:r>
      <w:r w:rsidR="00121E66" w:rsidRPr="001770C8">
        <w:t xml:space="preserve"> thứ i (i=1÷n)</w:t>
      </w:r>
      <w:r w:rsidR="00427FB3" w:rsidRPr="001770C8">
        <w:t xml:space="preserve"> </w:t>
      </w:r>
      <w:r w:rsidRPr="001770C8">
        <w:t>thuộc dự án;</w:t>
      </w:r>
    </w:p>
    <w:p w14:paraId="52E46B8B" w14:textId="1DF1A846" w:rsidR="00120BD5" w:rsidRPr="001770C8" w:rsidRDefault="00120BD5" w:rsidP="00120BD5">
      <w:pPr>
        <w:spacing w:before="40" w:after="40" w:line="276" w:lineRule="auto"/>
        <w:ind w:firstLine="720"/>
        <w:jc w:val="both"/>
      </w:pPr>
      <w:r w:rsidRPr="001770C8">
        <w:t>- k</w:t>
      </w:r>
      <w:r w:rsidRPr="001770C8">
        <w:rPr>
          <w:vertAlign w:val="subscript"/>
        </w:rPr>
        <w:t>ĐCXD</w:t>
      </w:r>
      <w:r w:rsidRPr="001770C8">
        <w:t>: hệ số điều chỉnh suất chi phí xây dựng</w:t>
      </w:r>
      <w:r w:rsidRPr="001770C8">
        <w:rPr>
          <w:lang w:val="vi-VN"/>
        </w:rPr>
        <w:t>. C</w:t>
      </w:r>
      <w:r w:rsidRPr="001770C8">
        <w:t>ăn cứ vào thời điểm xây dựng, địa điểm xây dựng công trình, tiêu chuẩn kỹ thuật, công năng sử dụng, điều kiện xây dựng và các yếu tố khác có liên quan</w:t>
      </w:r>
      <w:r w:rsidR="00446ADB" w:rsidRPr="001770C8">
        <w:t>;</w:t>
      </w:r>
      <w:r w:rsidRPr="001770C8">
        <w:t xml:space="preserve"> hoặc sử dụng kinh</w:t>
      </w:r>
      <w:r w:rsidRPr="001770C8">
        <w:rPr>
          <w:lang w:val="vi-VN"/>
        </w:rPr>
        <w:t xml:space="preserve"> nghiệm</w:t>
      </w:r>
      <w:r w:rsidRPr="001770C8">
        <w:t xml:space="preserve"> chuyên gia</w:t>
      </w:r>
      <w:r w:rsidRPr="001770C8">
        <w:rPr>
          <w:lang w:val="vi-VN"/>
        </w:rPr>
        <w:t>;</w:t>
      </w:r>
      <w:r w:rsidRPr="001770C8">
        <w:t xml:space="preserve"> hoặc</w:t>
      </w:r>
      <w:r w:rsidRPr="001770C8">
        <w:rPr>
          <w:lang w:val="vi-VN"/>
        </w:rPr>
        <w:t xml:space="preserve"> </w:t>
      </w:r>
      <w:r w:rsidRPr="001770C8">
        <w:t>chỉ số giá xây dựng</w:t>
      </w:r>
      <w:r w:rsidRPr="001770C8">
        <w:rPr>
          <w:lang w:val="vi-VN"/>
        </w:rPr>
        <w:t xml:space="preserve"> để xác định hệ số.</w:t>
      </w:r>
    </w:p>
    <w:p w14:paraId="1FFE9056" w14:textId="2F1D08A1" w:rsidR="00120BD5" w:rsidRPr="001770C8" w:rsidRDefault="00120BD5" w:rsidP="00120BD5">
      <w:pPr>
        <w:spacing w:before="40" w:after="40" w:line="276" w:lineRule="auto"/>
        <w:ind w:firstLine="720"/>
        <w:jc w:val="both"/>
      </w:pPr>
      <w:r w:rsidRPr="001770C8">
        <w:t xml:space="preserve">- </w:t>
      </w:r>
      <w:r w:rsidR="00E13F8B" w:rsidRPr="001770C8">
        <w:t>C</w:t>
      </w:r>
      <w:r w:rsidR="00E13F8B" w:rsidRPr="001770C8">
        <w:rPr>
          <w:vertAlign w:val="superscript"/>
        </w:rPr>
        <w:t>i</w:t>
      </w:r>
      <w:r w:rsidR="00E13F8B" w:rsidRPr="001770C8">
        <w:rPr>
          <w:vertAlign w:val="subscript"/>
        </w:rPr>
        <w:t>CT-SXD</w:t>
      </w:r>
      <w:r w:rsidRPr="001770C8">
        <w:t xml:space="preserve">: các khoản mục chi phí chưa được tính trong </w:t>
      </w:r>
      <w:r w:rsidR="00E13F8B" w:rsidRPr="001770C8">
        <w:t>S</w:t>
      </w:r>
      <w:r w:rsidR="00E13F8B" w:rsidRPr="001770C8">
        <w:rPr>
          <w:vertAlign w:val="superscript"/>
        </w:rPr>
        <w:t>i</w:t>
      </w:r>
      <w:r w:rsidR="00E13F8B" w:rsidRPr="001770C8">
        <w:rPr>
          <w:vertAlign w:val="subscript"/>
        </w:rPr>
        <w:t>XD</w:t>
      </w:r>
      <w:r w:rsidR="00FD4A38" w:rsidRPr="001770C8">
        <w:t xml:space="preserve">; </w:t>
      </w:r>
      <w:r w:rsidR="00855F70" w:rsidRPr="001770C8">
        <w:t>C</w:t>
      </w:r>
      <w:r w:rsidR="00855F70" w:rsidRPr="001770C8">
        <w:rPr>
          <w:vertAlign w:val="superscript"/>
        </w:rPr>
        <w:t>i</w:t>
      </w:r>
      <w:r w:rsidR="00855F70" w:rsidRPr="001770C8">
        <w:rPr>
          <w:vertAlign w:val="subscript"/>
        </w:rPr>
        <w:t>CT-SXD</w:t>
      </w:r>
      <w:r w:rsidR="00855F70" w:rsidRPr="001770C8">
        <w:t xml:space="preserve"> đã bao gồm thuế giá trị gia </w:t>
      </w:r>
      <w:r w:rsidR="009E1C11" w:rsidRPr="001770C8">
        <w:t>tă</w:t>
      </w:r>
      <w:r w:rsidR="00855F70" w:rsidRPr="001770C8">
        <w:t>ng theo quy định hiện hành.</w:t>
      </w:r>
    </w:p>
    <w:p w14:paraId="114DD78B" w14:textId="0902CFFE" w:rsidR="0024137B" w:rsidRPr="001770C8" w:rsidRDefault="0024137B" w:rsidP="00120BD5">
      <w:pPr>
        <w:spacing w:before="40" w:after="40" w:line="276" w:lineRule="auto"/>
        <w:ind w:firstLine="720"/>
        <w:jc w:val="both"/>
      </w:pPr>
      <w:r w:rsidRPr="001770C8">
        <w:t xml:space="preserve">b) </w:t>
      </w:r>
      <w:r w:rsidR="00811B52" w:rsidRPr="001770C8">
        <w:t xml:space="preserve">Xác định </w:t>
      </w:r>
      <w:r w:rsidR="00F21A4F" w:rsidRPr="001770C8">
        <w:t xml:space="preserve">chi phí xây dựng </w:t>
      </w:r>
      <w:r w:rsidR="00811B52" w:rsidRPr="001770C8">
        <w:t xml:space="preserve">cho toàn bộ </w:t>
      </w:r>
      <w:r w:rsidRPr="001770C8">
        <w:t>dự án</w:t>
      </w:r>
    </w:p>
    <w:p w14:paraId="1C11CEEF" w14:textId="5D8C4672" w:rsidR="00B27B24" w:rsidRPr="001770C8" w:rsidRDefault="00B27B24" w:rsidP="00B27B24">
      <w:pPr>
        <w:spacing w:before="40" w:after="40" w:line="276" w:lineRule="auto"/>
        <w:jc w:val="center"/>
      </w:pPr>
      <w:r w:rsidRPr="001770C8">
        <w:t>G</w:t>
      </w:r>
      <w:r w:rsidRPr="001770C8">
        <w:rPr>
          <w:vertAlign w:val="subscript"/>
        </w:rPr>
        <w:t xml:space="preserve">XD </w:t>
      </w:r>
      <w:r w:rsidRPr="001770C8">
        <w:t>= S</w:t>
      </w:r>
      <w:r w:rsidRPr="001770C8">
        <w:rPr>
          <w:vertAlign w:val="subscript"/>
        </w:rPr>
        <w:t xml:space="preserve">XD </w:t>
      </w:r>
      <w:r w:rsidRPr="001770C8">
        <w:t>x P x k</w:t>
      </w:r>
      <w:r w:rsidRPr="001770C8">
        <w:softHyphen/>
      </w:r>
      <w:r w:rsidRPr="001770C8">
        <w:rPr>
          <w:vertAlign w:val="subscript"/>
        </w:rPr>
        <w:t xml:space="preserve">ĐCXD </w:t>
      </w:r>
      <w:r w:rsidRPr="001770C8">
        <w:t>+ C</w:t>
      </w:r>
      <w:r w:rsidRPr="001770C8">
        <w:rPr>
          <w:vertAlign w:val="subscript"/>
        </w:rPr>
        <w:t>C</w:t>
      </w:r>
      <w:bookmarkStart w:id="3" w:name="_GoBack"/>
      <w:bookmarkEnd w:id="3"/>
      <w:r w:rsidRPr="001770C8">
        <w:rPr>
          <w:vertAlign w:val="subscript"/>
        </w:rPr>
        <w:t>T-SXD</w:t>
      </w:r>
      <w:r w:rsidRPr="001770C8">
        <w:t xml:space="preserve"> </w:t>
      </w:r>
      <w:r w:rsidRPr="001770C8">
        <w:tab/>
        <w:t>(</w:t>
      </w:r>
      <w:bookmarkStart w:id="4" w:name="CT19"/>
      <w:bookmarkEnd w:id="4"/>
      <w:r w:rsidRPr="001770C8">
        <w:t>1.9)</w:t>
      </w:r>
    </w:p>
    <w:p w14:paraId="723C57AD" w14:textId="77777777" w:rsidR="00B27B24" w:rsidRPr="001770C8" w:rsidRDefault="00B27B24" w:rsidP="00B27B24">
      <w:pPr>
        <w:spacing w:before="40" w:after="40" w:line="276" w:lineRule="auto"/>
        <w:ind w:left="360" w:firstLine="360"/>
        <w:jc w:val="both"/>
      </w:pPr>
      <w:r w:rsidRPr="001770C8">
        <w:t>Trong đó:</w:t>
      </w:r>
    </w:p>
    <w:p w14:paraId="0FFC722D" w14:textId="4BF1E7C3" w:rsidR="00B27B24" w:rsidRPr="001770C8" w:rsidRDefault="00B27B24" w:rsidP="00B77A8F">
      <w:pPr>
        <w:widowControl w:val="0"/>
        <w:spacing w:before="40" w:after="40" w:line="276" w:lineRule="auto"/>
        <w:ind w:firstLine="720"/>
        <w:jc w:val="both"/>
      </w:pPr>
      <w:r w:rsidRPr="001770C8">
        <w:t>- S</w:t>
      </w:r>
      <w:r w:rsidRPr="001770C8">
        <w:rPr>
          <w:vertAlign w:val="subscript"/>
        </w:rPr>
        <w:t>XD</w:t>
      </w:r>
      <w:r w:rsidRPr="001770C8">
        <w:t xml:space="preserve">: suất chi phí xây dựng tính cho một đơn vị </w:t>
      </w:r>
      <w:r w:rsidR="00165E65" w:rsidRPr="001770C8">
        <w:t xml:space="preserve">diện tích, thể tích, chiều dài hoặc </w:t>
      </w:r>
      <w:r w:rsidRPr="001770C8">
        <w:t xml:space="preserve">công suất hoặc năng lực phục vụ của </w:t>
      </w:r>
      <w:r w:rsidR="00811B52" w:rsidRPr="001770C8">
        <w:t>dự án.</w:t>
      </w:r>
      <w:r w:rsidRPr="001770C8">
        <w:t xml:space="preserve"> </w:t>
      </w:r>
    </w:p>
    <w:p w14:paraId="62B4D23B" w14:textId="420C1B48" w:rsidR="00B27B24" w:rsidRPr="001770C8" w:rsidRDefault="00B27B24" w:rsidP="00090492">
      <w:pPr>
        <w:widowControl w:val="0"/>
        <w:spacing w:before="40" w:after="40" w:line="276" w:lineRule="auto"/>
        <w:ind w:firstLine="720"/>
        <w:jc w:val="both"/>
      </w:pPr>
      <w:r w:rsidRPr="001770C8">
        <w:t xml:space="preserve">- P: </w:t>
      </w:r>
      <w:r w:rsidR="00C3232C" w:rsidRPr="001770C8">
        <w:t xml:space="preserve">quy mô, </w:t>
      </w:r>
      <w:r w:rsidRPr="001770C8">
        <w:t>công suất hoặc năng lực phục vụ của dự án;</w:t>
      </w:r>
    </w:p>
    <w:p w14:paraId="4DF20FE1" w14:textId="13A9B258" w:rsidR="00B27B24" w:rsidRPr="001770C8" w:rsidRDefault="00B27B24" w:rsidP="00090492">
      <w:pPr>
        <w:widowControl w:val="0"/>
        <w:spacing w:before="40" w:after="40" w:line="276" w:lineRule="auto"/>
        <w:ind w:firstLine="720"/>
        <w:jc w:val="both"/>
      </w:pPr>
      <w:r w:rsidRPr="001770C8">
        <w:t>- k</w:t>
      </w:r>
      <w:r w:rsidRPr="001770C8">
        <w:rPr>
          <w:vertAlign w:val="subscript"/>
        </w:rPr>
        <w:t>ĐCXD</w:t>
      </w:r>
      <w:r w:rsidRPr="001770C8">
        <w:t>: hệ số điều chỉnh suất chi phí xây dựng</w:t>
      </w:r>
      <w:r w:rsidRPr="001770C8">
        <w:rPr>
          <w:lang w:val="vi-VN"/>
        </w:rPr>
        <w:t>. C</w:t>
      </w:r>
      <w:r w:rsidRPr="001770C8">
        <w:t xml:space="preserve">ăn cứ vào thời điểm xây dựng, địa điểm xây dựng </w:t>
      </w:r>
      <w:r w:rsidR="00F064D5" w:rsidRPr="001770C8">
        <w:t>dự án</w:t>
      </w:r>
      <w:r w:rsidRPr="001770C8">
        <w:t>, tiêu chuẩn kỹ thuật, công năng sử dụng, điều kiện xây dựng và các yếu tố khác có liên quan</w:t>
      </w:r>
      <w:r w:rsidR="00B77A8F" w:rsidRPr="001770C8">
        <w:t>;</w:t>
      </w:r>
      <w:r w:rsidRPr="001770C8">
        <w:t xml:space="preserve"> hoặc sử dụng kinh</w:t>
      </w:r>
      <w:r w:rsidRPr="001770C8">
        <w:rPr>
          <w:lang w:val="vi-VN"/>
        </w:rPr>
        <w:t xml:space="preserve"> nghiệm</w:t>
      </w:r>
      <w:r w:rsidRPr="001770C8">
        <w:t xml:space="preserve"> chuyên gia</w:t>
      </w:r>
      <w:r w:rsidRPr="001770C8">
        <w:rPr>
          <w:lang w:val="vi-VN"/>
        </w:rPr>
        <w:t>;</w:t>
      </w:r>
      <w:r w:rsidRPr="001770C8">
        <w:t xml:space="preserve"> hoặc</w:t>
      </w:r>
      <w:r w:rsidRPr="001770C8">
        <w:rPr>
          <w:lang w:val="vi-VN"/>
        </w:rPr>
        <w:t xml:space="preserve"> </w:t>
      </w:r>
      <w:r w:rsidRPr="001770C8">
        <w:t>chỉ số giá xây dựng</w:t>
      </w:r>
      <w:r w:rsidRPr="001770C8">
        <w:rPr>
          <w:lang w:val="vi-VN"/>
        </w:rPr>
        <w:t xml:space="preserve"> để xác định hệ số.</w:t>
      </w:r>
    </w:p>
    <w:p w14:paraId="2305E4B8" w14:textId="5710C3F2" w:rsidR="0024137B" w:rsidRPr="001770C8" w:rsidRDefault="00B27B24" w:rsidP="00AE67B4">
      <w:pPr>
        <w:widowControl w:val="0"/>
        <w:spacing w:before="40" w:after="40" w:line="276" w:lineRule="auto"/>
        <w:ind w:firstLine="720"/>
        <w:jc w:val="both"/>
      </w:pPr>
      <w:r w:rsidRPr="001770C8">
        <w:lastRenderedPageBreak/>
        <w:t>- C</w:t>
      </w:r>
      <w:r w:rsidRPr="001770C8">
        <w:rPr>
          <w:vertAlign w:val="subscript"/>
        </w:rPr>
        <w:t>CT-SXD</w:t>
      </w:r>
      <w:r w:rsidRPr="001770C8">
        <w:t>: các khoản mục chi phí chưa được tính trong S</w:t>
      </w:r>
      <w:r w:rsidRPr="001770C8">
        <w:rPr>
          <w:vertAlign w:val="subscript"/>
        </w:rPr>
        <w:t>XD</w:t>
      </w:r>
      <w:r w:rsidR="00FD4A38" w:rsidRPr="001770C8">
        <w:t>; C</w:t>
      </w:r>
      <w:r w:rsidR="00FD4A38" w:rsidRPr="001770C8">
        <w:rPr>
          <w:vertAlign w:val="subscript"/>
        </w:rPr>
        <w:t>CT-SXD</w:t>
      </w:r>
      <w:r w:rsidR="00FD4A38" w:rsidRPr="001770C8">
        <w:t xml:space="preserve"> đã bao gồm thuế giá trị gia tăng theo quy định hiện hành.</w:t>
      </w:r>
    </w:p>
    <w:p w14:paraId="40C00102" w14:textId="1EABF5D6" w:rsidR="00914EB0" w:rsidRPr="001770C8" w:rsidRDefault="00914EB0" w:rsidP="00AE67B4">
      <w:pPr>
        <w:widowControl w:val="0"/>
        <w:spacing w:before="40" w:after="40" w:line="276" w:lineRule="auto"/>
        <w:ind w:firstLine="720"/>
        <w:jc w:val="both"/>
      </w:pPr>
      <w:bookmarkStart w:id="5" w:name="PL1K223"/>
      <w:bookmarkEnd w:id="5"/>
      <w:r w:rsidRPr="001770C8">
        <w:t>2.2.3. Phương pháp xác định từ dữ liệu về chi phí của các dự án, công trình tương tự đã thực hiện</w:t>
      </w:r>
    </w:p>
    <w:p w14:paraId="13769A6E" w14:textId="6B2297A3" w:rsidR="00F064D5" w:rsidRPr="001770C8" w:rsidRDefault="00914EB0" w:rsidP="00AE67B4">
      <w:pPr>
        <w:widowControl w:val="0"/>
        <w:spacing w:before="40" w:after="40" w:line="276" w:lineRule="auto"/>
        <w:ind w:firstLine="720"/>
        <w:jc w:val="both"/>
        <w:rPr>
          <w:spacing w:val="-2"/>
        </w:rPr>
      </w:pPr>
      <w:r w:rsidRPr="001770C8">
        <w:t xml:space="preserve">Các dự án tương tự là những dự án có cùng quy mô, tính chất dự án, các công trình xây dựng tương tự là các công trình có loại, cấp công trình, công suất của dây chuyền công nghệ (đối với công </w:t>
      </w:r>
      <w:r w:rsidR="00F064D5" w:rsidRPr="001770C8">
        <w:t xml:space="preserve">trình sản xuất) tương tự nhau. Chủ đầu tư, nhà thầu tư vấn có trách nhiệm phân tích, đánh giá mức độ tương đồng của dự án, công trình tương tự khi xác định tổng mức đầu tư xây dựng theo phương pháp này. </w:t>
      </w:r>
      <w:r w:rsidRPr="001770C8">
        <w:rPr>
          <w:spacing w:val="-2"/>
        </w:rPr>
        <w:t>Chi phí xây dựng của dự án (G</w:t>
      </w:r>
      <w:r w:rsidRPr="001770C8">
        <w:rPr>
          <w:spacing w:val="-2"/>
          <w:vertAlign w:val="subscript"/>
        </w:rPr>
        <w:t>XD</w:t>
      </w:r>
      <w:r w:rsidRPr="001770C8">
        <w:rPr>
          <w:spacing w:val="-2"/>
        </w:rPr>
        <w:t>) được xác định</w:t>
      </w:r>
      <w:r w:rsidR="00F064D5" w:rsidRPr="001770C8">
        <w:rPr>
          <w:spacing w:val="-2"/>
        </w:rPr>
        <w:t xml:space="preserve"> như sau:</w:t>
      </w:r>
    </w:p>
    <w:p w14:paraId="22956283" w14:textId="59B0E46C" w:rsidR="00F064D5" w:rsidRPr="001770C8" w:rsidRDefault="00F064D5" w:rsidP="00B8444F">
      <w:pPr>
        <w:widowControl w:val="0"/>
        <w:spacing w:before="40" w:after="40" w:line="276" w:lineRule="auto"/>
        <w:ind w:firstLine="720"/>
        <w:jc w:val="both"/>
        <w:rPr>
          <w:spacing w:val="-2"/>
        </w:rPr>
      </w:pPr>
      <w:r w:rsidRPr="001770C8">
        <w:rPr>
          <w:spacing w:val="-2"/>
        </w:rPr>
        <w:t>a)</w:t>
      </w:r>
      <w:r w:rsidR="00914EB0" w:rsidRPr="001770C8">
        <w:rPr>
          <w:spacing w:val="-2"/>
        </w:rPr>
        <w:t xml:space="preserve"> </w:t>
      </w:r>
      <w:r w:rsidRPr="001770C8">
        <w:rPr>
          <w:spacing w:val="-2"/>
        </w:rPr>
        <w:t>Theo suất chi phí xây dựng của từng công trình, hạng mục công trình hoặc</w:t>
      </w:r>
      <w:r w:rsidR="003B21DD" w:rsidRPr="001770C8">
        <w:rPr>
          <w:spacing w:val="-2"/>
        </w:rPr>
        <w:t xml:space="preserve"> giá xây dựng tổng hợp của</w:t>
      </w:r>
      <w:r w:rsidRPr="001770C8">
        <w:rPr>
          <w:spacing w:val="-2"/>
        </w:rPr>
        <w:t xml:space="preserve"> nhóm loại</w:t>
      </w:r>
      <w:r w:rsidR="00E13A0B" w:rsidRPr="001770C8">
        <w:rPr>
          <w:spacing w:val="-2"/>
        </w:rPr>
        <w:t>,</w:t>
      </w:r>
      <w:r w:rsidRPr="001770C8">
        <w:rPr>
          <w:spacing w:val="-2"/>
        </w:rPr>
        <w:t xml:space="preserve"> công tác xây dựng, đơn vị kết cấu hoặc bộ phận công trình thuộc dự án.</w:t>
      </w:r>
    </w:p>
    <w:p w14:paraId="47B6F9F9" w14:textId="5A704EC4" w:rsidR="00E13A0B" w:rsidRPr="001770C8" w:rsidRDefault="00F064D5" w:rsidP="00B8444F">
      <w:pPr>
        <w:widowControl w:val="0"/>
        <w:spacing w:before="40" w:after="40" w:line="276" w:lineRule="auto"/>
        <w:ind w:firstLine="720"/>
        <w:jc w:val="both"/>
        <w:rPr>
          <w:spacing w:val="-2"/>
        </w:rPr>
      </w:pPr>
      <w:r w:rsidRPr="001770C8">
        <w:rPr>
          <w:spacing w:val="-2"/>
        </w:rPr>
        <w:t xml:space="preserve">Chi phí xây dựng của dự án được tổng hợp </w:t>
      </w:r>
      <w:r w:rsidR="00914EB0" w:rsidRPr="001770C8">
        <w:rPr>
          <w:spacing w:val="-2"/>
        </w:rPr>
        <w:t xml:space="preserve">theo </w:t>
      </w:r>
      <w:hyperlink w:anchor="CT16" w:history="1">
        <w:r w:rsidR="00914EB0" w:rsidRPr="001770C8">
          <w:rPr>
            <w:rStyle w:val="Hyperlink"/>
            <w:color w:val="auto"/>
            <w:spacing w:val="-2"/>
          </w:rPr>
          <w:t>công thức (1.6)</w:t>
        </w:r>
      </w:hyperlink>
      <w:r w:rsidR="00914EB0" w:rsidRPr="001770C8">
        <w:rPr>
          <w:spacing w:val="-2"/>
        </w:rPr>
        <w:t xml:space="preserve"> tại mục 2.2.1 Phụ lục này. Chi phí xây dựng của công trình, hạng mục công trình hoặc nhóm loại công tác xây dựng, đơn vị kết cấu hoặc bộ phận công trình (G</w:t>
      </w:r>
      <w:r w:rsidR="00914EB0" w:rsidRPr="001770C8">
        <w:rPr>
          <w:spacing w:val="-2"/>
          <w:vertAlign w:val="subscript"/>
        </w:rPr>
        <w:t>XD</w:t>
      </w:r>
      <w:r w:rsidR="00577535" w:rsidRPr="001770C8">
        <w:rPr>
          <w:spacing w:val="-2"/>
          <w:vertAlign w:val="subscript"/>
        </w:rPr>
        <w:t>i</w:t>
      </w:r>
      <w:r w:rsidR="00914EB0" w:rsidRPr="001770C8">
        <w:rPr>
          <w:spacing w:val="-2"/>
        </w:rPr>
        <w:t xml:space="preserve">) được xác định theo </w:t>
      </w:r>
      <w:hyperlink w:anchor="CT18" w:history="1">
        <w:r w:rsidR="00914EB0" w:rsidRPr="001770C8">
          <w:rPr>
            <w:rStyle w:val="Hyperlink"/>
            <w:color w:val="auto"/>
            <w:spacing w:val="-2"/>
          </w:rPr>
          <w:t xml:space="preserve">công thức </w:t>
        </w:r>
        <w:r w:rsidR="0056777A" w:rsidRPr="001770C8">
          <w:rPr>
            <w:rStyle w:val="Hyperlink"/>
            <w:color w:val="auto"/>
            <w:spacing w:val="-2"/>
          </w:rPr>
          <w:t xml:space="preserve">(1.7) và công thức </w:t>
        </w:r>
        <w:r w:rsidR="00914EB0" w:rsidRPr="001770C8">
          <w:rPr>
            <w:rStyle w:val="Hyperlink"/>
            <w:color w:val="auto"/>
            <w:spacing w:val="-2"/>
          </w:rPr>
          <w:t>(1.8)</w:t>
        </w:r>
      </w:hyperlink>
      <w:r w:rsidR="00914EB0" w:rsidRPr="001770C8">
        <w:rPr>
          <w:spacing w:val="-2"/>
        </w:rPr>
        <w:t xml:space="preserve"> Phụ lục này. </w:t>
      </w:r>
    </w:p>
    <w:p w14:paraId="218A99C2" w14:textId="690F9979" w:rsidR="0056777A" w:rsidRPr="001770C8" w:rsidRDefault="0056777A" w:rsidP="00B8444F">
      <w:pPr>
        <w:widowControl w:val="0"/>
        <w:spacing w:before="40" w:after="40" w:line="276" w:lineRule="auto"/>
        <w:ind w:firstLine="720"/>
        <w:jc w:val="both"/>
        <w:rPr>
          <w:spacing w:val="-2"/>
        </w:rPr>
      </w:pPr>
      <w:r w:rsidRPr="001770C8">
        <w:rPr>
          <w:spacing w:val="-2"/>
        </w:rPr>
        <w:t xml:space="preserve">Trong đó: </w:t>
      </w:r>
    </w:p>
    <w:p w14:paraId="38F67BDB" w14:textId="2CBD463A" w:rsidR="0056777A" w:rsidRPr="001770C8" w:rsidRDefault="0056777A" w:rsidP="00B8444F">
      <w:pPr>
        <w:widowControl w:val="0"/>
        <w:spacing w:before="40" w:after="40" w:line="276" w:lineRule="auto"/>
        <w:ind w:firstLine="720"/>
        <w:jc w:val="both"/>
        <w:rPr>
          <w:spacing w:val="-2"/>
        </w:rPr>
      </w:pPr>
      <w:r w:rsidRPr="001770C8">
        <w:rPr>
          <w:spacing w:val="-2"/>
        </w:rPr>
        <w:t xml:space="preserve">- </w:t>
      </w:r>
      <w:r w:rsidR="00914EB0" w:rsidRPr="001770C8">
        <w:rPr>
          <w:spacing w:val="-2"/>
        </w:rPr>
        <w:t>S</w:t>
      </w:r>
      <w:r w:rsidR="00577535" w:rsidRPr="001770C8">
        <w:rPr>
          <w:spacing w:val="-2"/>
          <w:vertAlign w:val="superscript"/>
        </w:rPr>
        <w:t>i</w:t>
      </w:r>
      <w:r w:rsidR="00914EB0" w:rsidRPr="001770C8">
        <w:rPr>
          <w:spacing w:val="-2"/>
          <w:vertAlign w:val="subscript"/>
        </w:rPr>
        <w:t xml:space="preserve">XD </w:t>
      </w:r>
      <w:r w:rsidR="00914EB0" w:rsidRPr="001770C8">
        <w:rPr>
          <w:spacing w:val="-2"/>
        </w:rPr>
        <w:t xml:space="preserve">là suất chi phí xây dựng tính cho một đơn vị </w:t>
      </w:r>
      <w:r w:rsidR="003B21DD" w:rsidRPr="001770C8">
        <w:rPr>
          <w:spacing w:val="-2"/>
        </w:rPr>
        <w:t xml:space="preserve">diện tích, </w:t>
      </w:r>
      <w:r w:rsidR="003B21DD" w:rsidRPr="001770C8">
        <w:t>thể tích, chiều dài hoặc công suất</w:t>
      </w:r>
      <w:r w:rsidR="00914EB0" w:rsidRPr="001770C8">
        <w:rPr>
          <w:spacing w:val="-2"/>
        </w:rPr>
        <w:t xml:space="preserve"> hoặc năng lực phục vụ</w:t>
      </w:r>
      <w:r w:rsidR="00577535" w:rsidRPr="001770C8">
        <w:rPr>
          <w:spacing w:val="-2"/>
        </w:rPr>
        <w:t xml:space="preserve"> của công trình, hạng mục công trình </w:t>
      </w:r>
      <w:r w:rsidR="00577535" w:rsidRPr="001770C8">
        <w:t>thứ i (i=1÷n)</w:t>
      </w:r>
      <w:r w:rsidRPr="001770C8">
        <w:rPr>
          <w:spacing w:val="-2"/>
        </w:rPr>
        <w:t xml:space="preserve"> trên cơ sở tham khảo dữ liệu suất chi phí từ các dự án, công trình tương tự.</w:t>
      </w:r>
    </w:p>
    <w:p w14:paraId="5AFA993B" w14:textId="1DE2E718" w:rsidR="0056777A" w:rsidRPr="001770C8" w:rsidRDefault="0056777A" w:rsidP="0056777A">
      <w:pPr>
        <w:spacing w:before="40" w:after="40" w:line="276" w:lineRule="auto"/>
        <w:ind w:firstLine="720"/>
        <w:jc w:val="both"/>
        <w:rPr>
          <w:spacing w:val="-4"/>
        </w:rPr>
      </w:pPr>
      <w:r w:rsidRPr="001770C8">
        <w:rPr>
          <w:spacing w:val="-4"/>
        </w:rPr>
        <w:t>- Z</w:t>
      </w:r>
      <w:r w:rsidRPr="001770C8">
        <w:rPr>
          <w:spacing w:val="-4"/>
          <w:vertAlign w:val="subscript"/>
        </w:rPr>
        <w:t>j</w:t>
      </w:r>
      <w:r w:rsidRPr="001770C8">
        <w:rPr>
          <w:spacing w:val="-4"/>
        </w:rPr>
        <w:t xml:space="preserve"> là giá xây dựng đầy đủ của công tác xây dựng, nhóm, loại công tác xây dựng, đơn vị kết cấu, bộ phận thứ j (j=</w:t>
      </w:r>
      <w:r w:rsidRPr="001770C8">
        <w:t>1÷m)</w:t>
      </w:r>
      <w:r w:rsidRPr="001770C8">
        <w:rPr>
          <w:spacing w:val="-4"/>
        </w:rPr>
        <w:t xml:space="preserve"> của công trình </w:t>
      </w:r>
      <w:r w:rsidRPr="001770C8">
        <w:rPr>
          <w:spacing w:val="-2"/>
        </w:rPr>
        <w:t>trên cơ sở tham khảo dữ liệu chi phí từ các dự án, công trình tương tự.</w:t>
      </w:r>
    </w:p>
    <w:p w14:paraId="1791C112" w14:textId="7519549E" w:rsidR="00F064D5" w:rsidRPr="001770C8" w:rsidRDefault="00F064D5" w:rsidP="00914EB0">
      <w:pPr>
        <w:spacing w:before="40" w:after="40" w:line="276" w:lineRule="auto"/>
        <w:ind w:firstLine="720"/>
        <w:jc w:val="both"/>
      </w:pPr>
      <w:r w:rsidRPr="001770C8">
        <w:t xml:space="preserve">b) </w:t>
      </w:r>
      <w:r w:rsidR="00D1231F" w:rsidRPr="001770C8">
        <w:t>Theo suất chi phí xây dựng chung cho cả dự án</w:t>
      </w:r>
    </w:p>
    <w:p w14:paraId="7F1F76B1" w14:textId="29143594" w:rsidR="00D1231F" w:rsidRPr="001770C8" w:rsidRDefault="00D1231F" w:rsidP="00914EB0">
      <w:pPr>
        <w:spacing w:before="40" w:after="40" w:line="276" w:lineRule="auto"/>
        <w:ind w:firstLine="720"/>
        <w:jc w:val="both"/>
      </w:pPr>
      <w:r w:rsidRPr="001770C8">
        <w:t xml:space="preserve">Chi phí xây dựng được xác định theo </w:t>
      </w:r>
      <w:hyperlink w:anchor="CT19" w:history="1">
        <w:r w:rsidRPr="001770C8">
          <w:rPr>
            <w:rStyle w:val="Hyperlink"/>
            <w:color w:val="auto"/>
          </w:rPr>
          <w:t>công thức (1.9)</w:t>
        </w:r>
      </w:hyperlink>
      <w:r w:rsidRPr="001770C8">
        <w:t xml:space="preserve"> mục 2.2.2 Phụ lục này. Trong đó S</w:t>
      </w:r>
      <w:r w:rsidRPr="001770C8">
        <w:rPr>
          <w:vertAlign w:val="subscript"/>
        </w:rPr>
        <w:t xml:space="preserve">XD </w:t>
      </w:r>
      <w:r w:rsidR="003B21DD" w:rsidRPr="001770C8">
        <w:t>là s</w:t>
      </w:r>
      <w:r w:rsidRPr="001770C8">
        <w:t xml:space="preserve">uất chi phí xây dựng tính cho một đơn vị </w:t>
      </w:r>
      <w:r w:rsidR="003B21DD" w:rsidRPr="001770C8">
        <w:t xml:space="preserve">diện tích, thể tích, chiều dài hoặc công suất </w:t>
      </w:r>
      <w:r w:rsidRPr="001770C8">
        <w:t>hoặc năng lực phục vụ của dự án trên cơ sở tham khảo</w:t>
      </w:r>
      <w:r w:rsidR="00E13A0B" w:rsidRPr="001770C8">
        <w:t xml:space="preserve"> dữ liệu</w:t>
      </w:r>
      <w:r w:rsidRPr="001770C8">
        <w:t xml:space="preserve"> suất chi phí xây dựng </w:t>
      </w:r>
      <w:r w:rsidR="00E13A0B" w:rsidRPr="001770C8">
        <w:t>từ các</w:t>
      </w:r>
      <w:r w:rsidRPr="001770C8">
        <w:t xml:space="preserve"> dự án tương tự.</w:t>
      </w:r>
    </w:p>
    <w:p w14:paraId="26113364" w14:textId="75470F52" w:rsidR="008F6731" w:rsidRPr="001770C8" w:rsidRDefault="008F6731" w:rsidP="00A47818">
      <w:pPr>
        <w:widowControl w:val="0"/>
        <w:spacing w:before="40" w:after="40" w:line="276" w:lineRule="auto"/>
        <w:ind w:firstLine="720"/>
        <w:jc w:val="both"/>
      </w:pPr>
      <w:r w:rsidRPr="001770C8">
        <w:t>2.2.</w:t>
      </w:r>
      <w:r w:rsidR="00914EB0" w:rsidRPr="001770C8">
        <w:t>4</w:t>
      </w:r>
      <w:r w:rsidRPr="001770C8">
        <w:t>. Phương pháp kết hợp</w:t>
      </w:r>
    </w:p>
    <w:p w14:paraId="24D7DFE3" w14:textId="01A2F99D" w:rsidR="00120BD5" w:rsidRPr="001770C8" w:rsidRDefault="008F6731" w:rsidP="00A47818">
      <w:pPr>
        <w:widowControl w:val="0"/>
        <w:spacing w:before="40" w:after="40" w:line="276" w:lineRule="auto"/>
        <w:ind w:firstLine="720"/>
        <w:jc w:val="both"/>
      </w:pPr>
      <w:r w:rsidRPr="001770C8">
        <w:t>Tuỳ theo điều kiện, yêu cầu cụ thể của dự án và nguồn cơ sở dữ liệu, có thể kết hợp các phương pháp nêu trên để xác định chi phí xây dựng trong tổng mức đầu tư của dự án đầu tư xây dựng công trình.</w:t>
      </w:r>
    </w:p>
    <w:p w14:paraId="69B8E679" w14:textId="67D82433" w:rsidR="00C45749" w:rsidRPr="001770C8" w:rsidRDefault="00B654B3">
      <w:pPr>
        <w:spacing w:before="40" w:after="40" w:line="276" w:lineRule="auto"/>
        <w:ind w:firstLine="720"/>
        <w:jc w:val="both"/>
        <w:rPr>
          <w:b/>
        </w:rPr>
      </w:pPr>
      <w:r w:rsidRPr="001770C8">
        <w:rPr>
          <w:b/>
        </w:rPr>
        <w:t>2.3. Xác định chi phí thiết bị</w:t>
      </w:r>
    </w:p>
    <w:p w14:paraId="756EA824" w14:textId="77777777" w:rsidR="00C45749" w:rsidRPr="001770C8" w:rsidRDefault="00B654B3" w:rsidP="002C6BD7">
      <w:pPr>
        <w:widowControl w:val="0"/>
        <w:spacing w:before="40" w:line="276" w:lineRule="auto"/>
        <w:ind w:firstLine="720"/>
        <w:jc w:val="both"/>
      </w:pPr>
      <w:r w:rsidRPr="001770C8">
        <w:t xml:space="preserve">Căn cứ vào điều kiện cụ thể của dự án và nguồn thông tin, số liệu có được </w:t>
      </w:r>
      <w:r w:rsidRPr="001770C8">
        <w:lastRenderedPageBreak/>
        <w:t>có thể sử dụng một trong các phương pháp sau đây để xác định chi phí thiết bị  của dự án:</w:t>
      </w:r>
    </w:p>
    <w:p w14:paraId="31355468" w14:textId="77777777" w:rsidR="00C45749" w:rsidRPr="001770C8" w:rsidRDefault="00DE0C40" w:rsidP="002C6BD7">
      <w:pPr>
        <w:widowControl w:val="0"/>
        <w:spacing w:before="40" w:after="40" w:line="276" w:lineRule="auto"/>
        <w:ind w:firstLine="720"/>
        <w:jc w:val="both"/>
      </w:pPr>
      <w:r w:rsidRPr="001770C8">
        <w:t>a)</w:t>
      </w:r>
      <w:r w:rsidR="00B654B3" w:rsidRPr="001770C8">
        <w:t xml:space="preserve"> Trường hợp dự án có các nguồn thông tin, số liệu chi tiết về thiết bị công trình và thiết bị công nghệ, số lượng, chủng loại, giá trị từng thiết bị hoặc giá trị toàn bộ dây chuyền công nghệ và giá một tấn, một cái hoặc toàn bộ dây chuyền thiết bị tương ứng thì chi phí thiết bị của dự án (G</w:t>
      </w:r>
      <w:r w:rsidR="00B654B3" w:rsidRPr="001770C8">
        <w:rPr>
          <w:vertAlign w:val="subscript"/>
        </w:rPr>
        <w:t>TB</w:t>
      </w:r>
      <w:r w:rsidR="00B654B3" w:rsidRPr="001770C8">
        <w:t xml:space="preserve">) bằng tổng chi phí thiết bị của các công trình thuộc dự án. </w:t>
      </w:r>
    </w:p>
    <w:p w14:paraId="65F3DFD6" w14:textId="4DD9409E" w:rsidR="00C45749" w:rsidRPr="001770C8" w:rsidRDefault="00B654B3">
      <w:pPr>
        <w:widowControl w:val="0"/>
        <w:spacing w:before="40" w:after="40" w:line="276" w:lineRule="auto"/>
        <w:ind w:firstLine="720"/>
        <w:jc w:val="both"/>
      </w:pPr>
      <w:r w:rsidRPr="001770C8">
        <w:t xml:space="preserve">Chi phí thiết bị của công trình được xác định </w:t>
      </w:r>
      <w:r w:rsidR="00B77A8F" w:rsidRPr="001770C8">
        <w:t xml:space="preserve">bằng </w:t>
      </w:r>
      <w:r w:rsidRPr="001770C8">
        <w:t xml:space="preserve">dự toán </w:t>
      </w:r>
      <w:r w:rsidR="00B77A8F" w:rsidRPr="001770C8">
        <w:t>theo phương pháp hướng dẫn tại</w:t>
      </w:r>
      <w:r w:rsidRPr="001770C8">
        <w:t xml:space="preserve"> </w:t>
      </w:r>
      <w:hyperlink w:anchor="PL2M1" w:history="1">
        <w:r w:rsidR="001D3D46" w:rsidRPr="001770C8">
          <w:rPr>
            <w:rStyle w:val="Hyperlink"/>
            <w:color w:val="auto"/>
          </w:rPr>
          <w:t>M</w:t>
        </w:r>
        <w:r w:rsidR="00290F99" w:rsidRPr="001770C8">
          <w:rPr>
            <w:rStyle w:val="Hyperlink"/>
            <w:color w:val="auto"/>
          </w:rPr>
          <w:t>ục 1</w:t>
        </w:r>
        <w:r w:rsidRPr="001770C8">
          <w:rPr>
            <w:rStyle w:val="Hyperlink"/>
            <w:color w:val="auto"/>
          </w:rPr>
          <w:t xml:space="preserve"> </w:t>
        </w:r>
        <w:r w:rsidR="00A60DF7" w:rsidRPr="001770C8">
          <w:rPr>
            <w:rStyle w:val="Hyperlink"/>
            <w:color w:val="auto"/>
          </w:rPr>
          <w:t>Phụ lục II</w:t>
        </w:r>
      </w:hyperlink>
      <w:r w:rsidRPr="001770C8">
        <w:t xml:space="preserve">  Thông tư này.    </w:t>
      </w:r>
    </w:p>
    <w:p w14:paraId="57DF0E93" w14:textId="5C86B477" w:rsidR="00C45749" w:rsidRPr="001770C8" w:rsidRDefault="00D36CCE">
      <w:pPr>
        <w:widowControl w:val="0"/>
        <w:spacing w:before="40" w:after="40" w:line="276" w:lineRule="auto"/>
        <w:ind w:firstLine="720"/>
        <w:jc w:val="both"/>
      </w:pPr>
      <w:r w:rsidRPr="001770C8">
        <w:t xml:space="preserve">b) </w:t>
      </w:r>
      <w:r w:rsidR="00B654B3" w:rsidRPr="001770C8">
        <w:t>Trường hợp dự án có thông tin về giá chào hàng đồng bộ về thiết bị công trình, thiết bị công nghệ của nhà sản xuất hoặc đơn vị cung ứng thiết bị thì chi phí thiết bị của dự án (G</w:t>
      </w:r>
      <w:r w:rsidR="00B654B3" w:rsidRPr="001770C8">
        <w:rPr>
          <w:vertAlign w:val="subscript"/>
        </w:rPr>
        <w:t>TB</w:t>
      </w:r>
      <w:r w:rsidR="00B654B3" w:rsidRPr="001770C8">
        <w:t>) có thể được lấy trực tiếp từ các báo giá hoặc giá chào hàng thiết bị đồng bộ này trên cơ sở lựa chọn mức giá thấp nhất giữa các báo giá của nhà sản xuất, nhà cung ứng thiết bị (trừ những loại thiết bị lần đầu xuất hiện trên thị trường và chỉ có duy nhất trên thị trường), đảm bảo đáp ứng yêu cầu cung cấp thiết bị cho công trình</w:t>
      </w:r>
      <w:r w:rsidR="00E13A0B" w:rsidRPr="001770C8">
        <w:t>;</w:t>
      </w:r>
      <w:r w:rsidR="00B654B3" w:rsidRPr="001770C8">
        <w:t xml:space="preserve"> hoặc giá những thiết bị tương tự cùng công suất, công nghệ và xuất xứ trên thị trường tại thời điểm tính toán hoặc của công trình</w:t>
      </w:r>
      <w:r w:rsidR="00976F00" w:rsidRPr="001770C8">
        <w:t xml:space="preserve"> có thiết bị tương tự đã</w:t>
      </w:r>
      <w:r w:rsidR="00B654B3" w:rsidRPr="001770C8">
        <w:t xml:space="preserve"> thực hiện. </w:t>
      </w:r>
    </w:p>
    <w:p w14:paraId="233F0495" w14:textId="6DD8E157" w:rsidR="00C45749" w:rsidRPr="001770C8" w:rsidRDefault="00D36CCE">
      <w:pPr>
        <w:widowControl w:val="0"/>
        <w:spacing w:before="40" w:after="40" w:line="276" w:lineRule="auto"/>
        <w:ind w:firstLine="720"/>
        <w:jc w:val="both"/>
      </w:pPr>
      <w:r w:rsidRPr="001770C8">
        <w:t>c)</w:t>
      </w:r>
      <w:r w:rsidR="00B654B3" w:rsidRPr="001770C8">
        <w:t xml:space="preserve"> Trường hợp dự án chỉ có thông tin, dữ liệu chung về công suất, đặc tính kỹ thuật của thiết bị công trình, thiết bị công nghệ thì chi phí thiết bị có thể được xác định theo chỉ tiêu suất chi phí thiết bị tính cho một đơn vị công suất hoặc năng lực phục vụ của công trình và đư</w:t>
      </w:r>
      <w:r w:rsidR="00571011" w:rsidRPr="001770C8">
        <w:t xml:space="preserve">ợc xác định theo </w:t>
      </w:r>
      <w:r w:rsidR="00550818" w:rsidRPr="001770C8">
        <w:t xml:space="preserve">hướng dẫn tại mục </w:t>
      </w:r>
      <w:hyperlink w:anchor="PL1M131" w:history="1">
        <w:r w:rsidR="00063846" w:rsidRPr="001770C8">
          <w:rPr>
            <w:rStyle w:val="Hyperlink"/>
            <w:color w:val="auto"/>
          </w:rPr>
          <w:t>1</w:t>
        </w:r>
        <w:r w:rsidR="00B654B3" w:rsidRPr="001770C8">
          <w:rPr>
            <w:rStyle w:val="Hyperlink"/>
            <w:color w:val="auto"/>
          </w:rPr>
          <w:t>.</w:t>
        </w:r>
        <w:r w:rsidR="00063846" w:rsidRPr="001770C8">
          <w:rPr>
            <w:rStyle w:val="Hyperlink"/>
            <w:color w:val="auto"/>
          </w:rPr>
          <w:t>3</w:t>
        </w:r>
        <w:r w:rsidR="00B654B3" w:rsidRPr="001770C8">
          <w:rPr>
            <w:rStyle w:val="Hyperlink"/>
            <w:color w:val="auto"/>
          </w:rPr>
          <w:t>.</w:t>
        </w:r>
        <w:r w:rsidR="00063846" w:rsidRPr="001770C8">
          <w:rPr>
            <w:rStyle w:val="Hyperlink"/>
            <w:color w:val="auto"/>
          </w:rPr>
          <w:t>1</w:t>
        </w:r>
        <w:r w:rsidR="00B654B3" w:rsidRPr="001770C8">
          <w:rPr>
            <w:rStyle w:val="Hyperlink"/>
            <w:color w:val="auto"/>
          </w:rPr>
          <w:t xml:space="preserve"> Phụ lục này</w:t>
        </w:r>
      </w:hyperlink>
      <w:r w:rsidR="00C07F42" w:rsidRPr="001770C8">
        <w:rPr>
          <w:rStyle w:val="Hyperlink"/>
          <w:color w:val="auto"/>
        </w:rPr>
        <w:t xml:space="preserve"> trên cơ sở</w:t>
      </w:r>
      <w:r w:rsidR="00B654B3" w:rsidRPr="001770C8">
        <w:t xml:space="preserve"> </w:t>
      </w:r>
      <w:r w:rsidR="00C9498F" w:rsidRPr="001770C8">
        <w:t xml:space="preserve">thông tin về giá thiết bị trong hệ thống cơ sở dữ liệu của cơ quan nhà nước có thẩm quyền; </w:t>
      </w:r>
      <w:r w:rsidR="00B654B3" w:rsidRPr="001770C8">
        <w:t>hoặc dự tính theo báo giá của nhà cung cấp, nhà sản xuất hoặc giá những thiết bị tương tự trên thị trường tại thời điểm tính toán hoặc của công trình</w:t>
      </w:r>
      <w:r w:rsidR="00956BF0" w:rsidRPr="001770C8">
        <w:t xml:space="preserve"> có thiết bị tương tự đã</w:t>
      </w:r>
      <w:r w:rsidR="00B654B3" w:rsidRPr="001770C8">
        <w:t xml:space="preserve"> thực hiện.  </w:t>
      </w:r>
    </w:p>
    <w:p w14:paraId="439F802D" w14:textId="20FAEA98" w:rsidR="00C45749" w:rsidRPr="001770C8" w:rsidRDefault="00BD4A7D">
      <w:pPr>
        <w:spacing w:before="40" w:after="40" w:line="276" w:lineRule="auto"/>
        <w:ind w:firstLine="720"/>
        <w:jc w:val="both"/>
        <w:rPr>
          <w:b/>
        </w:rPr>
      </w:pPr>
      <w:r w:rsidRPr="001770C8">
        <w:rPr>
          <w:b/>
        </w:rPr>
        <w:t xml:space="preserve">2.4. </w:t>
      </w:r>
      <w:r w:rsidR="00B654B3" w:rsidRPr="001770C8">
        <w:rPr>
          <w:b/>
        </w:rPr>
        <w:t>Xác định chi phí quản lý‎ dự án, chi phí tư vấn đầu tư xây dựng và các chi phí khác</w:t>
      </w:r>
    </w:p>
    <w:p w14:paraId="59051317" w14:textId="155304CE" w:rsidR="00C45749" w:rsidRPr="001770C8" w:rsidRDefault="00B654B3">
      <w:pPr>
        <w:spacing w:before="40" w:after="40" w:line="276" w:lineRule="auto"/>
        <w:ind w:firstLine="720"/>
        <w:jc w:val="both"/>
      </w:pPr>
      <w:r w:rsidRPr="001770C8">
        <w:t>Chi phí quản lý‎ dự án (G</w:t>
      </w:r>
      <w:r w:rsidRPr="001770C8">
        <w:rPr>
          <w:vertAlign w:val="subscript"/>
        </w:rPr>
        <w:t>QLDA</w:t>
      </w:r>
      <w:r w:rsidRPr="001770C8">
        <w:t>), chi phí tư vấn đầu tư xây dựng (G</w:t>
      </w:r>
      <w:r w:rsidRPr="001770C8">
        <w:rPr>
          <w:vertAlign w:val="subscript"/>
        </w:rPr>
        <w:t>TV</w:t>
      </w:r>
      <w:r w:rsidRPr="001770C8">
        <w:t>) và chi phí khác (G</w:t>
      </w:r>
      <w:r w:rsidRPr="001770C8">
        <w:rPr>
          <w:vertAlign w:val="subscript"/>
        </w:rPr>
        <w:t>K</w:t>
      </w:r>
      <w:r w:rsidRPr="001770C8">
        <w:t>) được xác định theo định mức chi phí tỷ lệ</w:t>
      </w:r>
      <w:r w:rsidR="00CA678D" w:rsidRPr="001770C8">
        <w:t>,</w:t>
      </w:r>
      <w:r w:rsidRPr="001770C8">
        <w:t xml:space="preserve"> hoặc bằng cách lập dự toán</w:t>
      </w:r>
      <w:r w:rsidR="00CA678D" w:rsidRPr="001770C8">
        <w:t>,</w:t>
      </w:r>
      <w:r w:rsidRPr="001770C8">
        <w:t xml:space="preserve"> hoặc từ dữ liệu của c</w:t>
      </w:r>
      <w:r w:rsidR="00C575BE" w:rsidRPr="001770C8">
        <w:t>ác dự án tương tự đã thực hiện</w:t>
      </w:r>
      <w:r w:rsidR="00CA678D" w:rsidRPr="001770C8">
        <w:t>,</w:t>
      </w:r>
      <w:r w:rsidR="00C575BE" w:rsidRPr="001770C8">
        <w:t xml:space="preserve"> hoặc ước tính.</w:t>
      </w:r>
    </w:p>
    <w:p w14:paraId="32BA43E8" w14:textId="33625460" w:rsidR="00062791" w:rsidRPr="001770C8" w:rsidRDefault="00B63842" w:rsidP="00062791">
      <w:pPr>
        <w:spacing w:before="40" w:after="40" w:line="276" w:lineRule="auto"/>
        <w:ind w:firstLine="720"/>
        <w:jc w:val="both"/>
      </w:pPr>
      <w:r w:rsidRPr="001770C8">
        <w:t>Căn cứ điều kiện cụ thể, tiến độ thực hiện dự kiến của dự án để xác định v</w:t>
      </w:r>
      <w:r w:rsidR="00B654B3" w:rsidRPr="001770C8">
        <w:t>ốn lưu động ban đầu (V</w:t>
      </w:r>
      <w:r w:rsidR="00B654B3" w:rsidRPr="001770C8">
        <w:rPr>
          <w:vertAlign w:val="subscript"/>
        </w:rPr>
        <w:t>Lđ</w:t>
      </w:r>
      <w:r w:rsidR="00B654B3" w:rsidRPr="001770C8">
        <w:t>) (đối với các dự án sản xuất, kinh doanh), lãi vay trong thời gian xây dựng (L</w:t>
      </w:r>
      <w:r w:rsidR="00B654B3" w:rsidRPr="001770C8">
        <w:rPr>
          <w:vertAlign w:val="subscript"/>
        </w:rPr>
        <w:t>Vay</w:t>
      </w:r>
      <w:r w:rsidR="00B654B3" w:rsidRPr="001770C8">
        <w:t xml:space="preserve">) (đối với dự án có sử dụng vốn vay) và </w:t>
      </w:r>
      <w:r w:rsidR="00E13A0B" w:rsidRPr="001770C8">
        <w:t xml:space="preserve">các chi phí cần thiết khác nêu tại khoản </w:t>
      </w:r>
      <w:r w:rsidR="00FD4A38" w:rsidRPr="001770C8">
        <w:t>3</w:t>
      </w:r>
      <w:r w:rsidR="00E03D15" w:rsidRPr="001770C8">
        <w:t>, 4</w:t>
      </w:r>
      <w:r w:rsidR="00E13A0B" w:rsidRPr="001770C8">
        <w:t xml:space="preserve"> Điều 3 Thông tư này.</w:t>
      </w:r>
    </w:p>
    <w:p w14:paraId="7D1F8196" w14:textId="77777777" w:rsidR="001756A3" w:rsidRPr="001770C8" w:rsidRDefault="001756A3" w:rsidP="001756A3">
      <w:pPr>
        <w:spacing w:before="40" w:after="40" w:line="276" w:lineRule="auto"/>
        <w:ind w:firstLine="720"/>
        <w:jc w:val="both"/>
        <w:rPr>
          <w:b/>
        </w:rPr>
      </w:pPr>
      <w:bookmarkStart w:id="6" w:name="PL1M25"/>
      <w:bookmarkEnd w:id="6"/>
      <w:r w:rsidRPr="001770C8">
        <w:rPr>
          <w:b/>
        </w:rPr>
        <w:t>2.5. Xác định chi phí dự phòng</w:t>
      </w:r>
    </w:p>
    <w:p w14:paraId="5D76E6C0" w14:textId="77777777" w:rsidR="00C45749" w:rsidRPr="001770C8" w:rsidRDefault="00B654B3" w:rsidP="002C6BD7">
      <w:pPr>
        <w:widowControl w:val="0"/>
        <w:spacing w:before="40" w:after="40" w:line="276" w:lineRule="auto"/>
        <w:ind w:firstLine="720"/>
        <w:jc w:val="both"/>
      </w:pPr>
      <w:r w:rsidRPr="001770C8">
        <w:t>Chi phí dự phòng (G</w:t>
      </w:r>
      <w:r w:rsidRPr="001770C8">
        <w:rPr>
          <w:vertAlign w:val="subscript"/>
        </w:rPr>
        <w:t>DP</w:t>
      </w:r>
      <w:r w:rsidRPr="001770C8">
        <w:t xml:space="preserve">) được xác định bằng tổng của chi phí dự phòng </w:t>
      </w:r>
      <w:r w:rsidRPr="001770C8">
        <w:lastRenderedPageBreak/>
        <w:t>cho khối lượng</w:t>
      </w:r>
      <w:r w:rsidR="00B60BCB" w:rsidRPr="001770C8">
        <w:rPr>
          <w:lang w:val="vi-VN"/>
        </w:rPr>
        <w:t>,</w:t>
      </w:r>
      <w:r w:rsidRPr="001770C8">
        <w:t xml:space="preserve"> công việc phát sinh (G</w:t>
      </w:r>
      <w:r w:rsidRPr="001770C8">
        <w:rPr>
          <w:vertAlign w:val="subscript"/>
        </w:rPr>
        <w:t>DP1</w:t>
      </w:r>
      <w:r w:rsidR="003E54D8" w:rsidRPr="001770C8">
        <w:t>) và chi phí dự phòng cho</w:t>
      </w:r>
      <w:r w:rsidRPr="001770C8">
        <w:t xml:space="preserve"> yếu tố trượt giá (G</w:t>
      </w:r>
      <w:r w:rsidRPr="001770C8">
        <w:rPr>
          <w:vertAlign w:val="subscript"/>
        </w:rPr>
        <w:t>DP2</w:t>
      </w:r>
      <w:r w:rsidRPr="001770C8">
        <w:t>) theo công thức:</w:t>
      </w:r>
    </w:p>
    <w:p w14:paraId="357F28CB" w14:textId="67FEA966" w:rsidR="00C45749" w:rsidRPr="001770C8" w:rsidRDefault="00B654B3">
      <w:pPr>
        <w:spacing w:before="40" w:after="40" w:line="276" w:lineRule="auto"/>
        <w:jc w:val="center"/>
      </w:pPr>
      <w:r w:rsidRPr="001770C8">
        <w:t>G</w:t>
      </w:r>
      <w:r w:rsidRPr="001770C8">
        <w:rPr>
          <w:vertAlign w:val="subscript"/>
        </w:rPr>
        <w:t>DP</w:t>
      </w:r>
      <w:r w:rsidR="00875878" w:rsidRPr="001770C8">
        <w:rPr>
          <w:vertAlign w:val="subscript"/>
        </w:rPr>
        <w:t xml:space="preserve"> </w:t>
      </w:r>
      <w:r w:rsidRPr="001770C8">
        <w:t>= G</w:t>
      </w:r>
      <w:r w:rsidRPr="001770C8">
        <w:rPr>
          <w:vertAlign w:val="subscript"/>
        </w:rPr>
        <w:t xml:space="preserve">DP1 </w:t>
      </w:r>
      <w:r w:rsidRPr="001770C8">
        <w:t>+ G</w:t>
      </w:r>
      <w:r w:rsidRPr="001770C8">
        <w:rPr>
          <w:vertAlign w:val="subscript"/>
        </w:rPr>
        <w:t>DP2</w:t>
      </w:r>
      <w:r w:rsidRPr="001770C8">
        <w:t xml:space="preserve">             (1.</w:t>
      </w:r>
      <w:r w:rsidR="006360B9" w:rsidRPr="001770C8">
        <w:t>1</w:t>
      </w:r>
      <w:r w:rsidR="00E13A0B" w:rsidRPr="001770C8">
        <w:t>0</w:t>
      </w:r>
      <w:r w:rsidRPr="001770C8">
        <w:t>)</w:t>
      </w:r>
    </w:p>
    <w:p w14:paraId="6A4CD3CD" w14:textId="77777777" w:rsidR="00C45749" w:rsidRPr="001770C8" w:rsidRDefault="00B654B3">
      <w:pPr>
        <w:spacing w:before="40" w:after="40" w:line="276" w:lineRule="auto"/>
        <w:ind w:firstLine="720"/>
        <w:jc w:val="both"/>
      </w:pPr>
      <w:r w:rsidRPr="001770C8">
        <w:t>Chi phí dự phòng cho khối lượng</w:t>
      </w:r>
      <w:r w:rsidR="00B60BCB" w:rsidRPr="001770C8">
        <w:rPr>
          <w:lang w:val="vi-VN"/>
        </w:rPr>
        <w:t>,</w:t>
      </w:r>
      <w:r w:rsidRPr="001770C8">
        <w:t xml:space="preserve"> công việc phát sinh (G</w:t>
      </w:r>
      <w:r w:rsidRPr="001770C8">
        <w:rPr>
          <w:vertAlign w:val="subscript"/>
        </w:rPr>
        <w:t>DP1</w:t>
      </w:r>
      <w:r w:rsidRPr="001770C8">
        <w:t>) xác định theo công thức sau:</w:t>
      </w:r>
    </w:p>
    <w:p w14:paraId="20665A6F" w14:textId="64F40DCA" w:rsidR="008E651D" w:rsidRPr="001770C8" w:rsidRDefault="00B654B3" w:rsidP="001D3D46">
      <w:pPr>
        <w:spacing w:before="40" w:after="40" w:line="276" w:lineRule="auto"/>
        <w:jc w:val="center"/>
      </w:pPr>
      <w:r w:rsidRPr="001770C8">
        <w:t>G</w:t>
      </w:r>
      <w:r w:rsidRPr="001770C8">
        <w:rPr>
          <w:vertAlign w:val="subscript"/>
        </w:rPr>
        <w:t>DP1</w:t>
      </w:r>
      <w:r w:rsidR="00875878" w:rsidRPr="001770C8">
        <w:rPr>
          <w:vertAlign w:val="subscript"/>
        </w:rPr>
        <w:t xml:space="preserve"> </w:t>
      </w:r>
      <w:r w:rsidRPr="001770C8">
        <w:t>= (G</w:t>
      </w:r>
      <w:r w:rsidR="00F02188" w:rsidRPr="001770C8">
        <w:rPr>
          <w:vertAlign w:val="subscript"/>
        </w:rPr>
        <w:t>BT, TĐC</w:t>
      </w:r>
      <w:r w:rsidRPr="001770C8">
        <w:rPr>
          <w:vertAlign w:val="subscript"/>
        </w:rPr>
        <w:t xml:space="preserve"> </w:t>
      </w:r>
      <w:r w:rsidRPr="001770C8">
        <w:t>+ G</w:t>
      </w:r>
      <w:r w:rsidRPr="001770C8">
        <w:rPr>
          <w:vertAlign w:val="subscript"/>
        </w:rPr>
        <w:t xml:space="preserve">XD </w:t>
      </w:r>
      <w:r w:rsidRPr="001770C8">
        <w:t>+ G</w:t>
      </w:r>
      <w:r w:rsidRPr="001770C8">
        <w:rPr>
          <w:vertAlign w:val="subscript"/>
        </w:rPr>
        <w:t xml:space="preserve">TB </w:t>
      </w:r>
      <w:r w:rsidRPr="001770C8">
        <w:t>+ G</w:t>
      </w:r>
      <w:r w:rsidRPr="001770C8">
        <w:rPr>
          <w:vertAlign w:val="subscript"/>
        </w:rPr>
        <w:t xml:space="preserve">QLDA </w:t>
      </w:r>
      <w:r w:rsidRPr="001770C8">
        <w:t>+ G</w:t>
      </w:r>
      <w:r w:rsidRPr="001770C8">
        <w:rPr>
          <w:vertAlign w:val="subscript"/>
        </w:rPr>
        <w:t xml:space="preserve">TV </w:t>
      </w:r>
      <w:r w:rsidRPr="001770C8">
        <w:t>+ G</w:t>
      </w:r>
      <w:r w:rsidRPr="001770C8">
        <w:rPr>
          <w:vertAlign w:val="subscript"/>
        </w:rPr>
        <w:t>K</w:t>
      </w:r>
      <w:r w:rsidRPr="001770C8">
        <w:t>) x k</w:t>
      </w:r>
      <w:r w:rsidRPr="001770C8">
        <w:rPr>
          <w:vertAlign w:val="subscript"/>
        </w:rPr>
        <w:t>ps</w:t>
      </w:r>
      <w:r w:rsidRPr="001770C8">
        <w:t xml:space="preserve">    (1.</w:t>
      </w:r>
      <w:r w:rsidR="006360B9" w:rsidRPr="001770C8">
        <w:t>1</w:t>
      </w:r>
      <w:r w:rsidR="00E13A0B" w:rsidRPr="001770C8">
        <w:t>1</w:t>
      </w:r>
      <w:r w:rsidRPr="001770C8">
        <w:t>)</w:t>
      </w:r>
    </w:p>
    <w:p w14:paraId="11A80A93" w14:textId="77777777" w:rsidR="00C45749" w:rsidRPr="001770C8" w:rsidRDefault="00B654B3" w:rsidP="00303D03">
      <w:pPr>
        <w:spacing w:before="40" w:after="40" w:line="276" w:lineRule="auto"/>
        <w:ind w:firstLine="720"/>
        <w:jc w:val="both"/>
      </w:pPr>
      <w:r w:rsidRPr="001770C8">
        <w:t>Trong đó:</w:t>
      </w:r>
      <w:r w:rsidRPr="001770C8">
        <w:tab/>
      </w:r>
    </w:p>
    <w:p w14:paraId="76AA705B" w14:textId="77777777" w:rsidR="00C45749" w:rsidRPr="001770C8" w:rsidRDefault="00B654B3">
      <w:pPr>
        <w:spacing w:before="40" w:after="40" w:line="276" w:lineRule="auto"/>
        <w:ind w:firstLine="720"/>
        <w:jc w:val="both"/>
      </w:pPr>
      <w:r w:rsidRPr="001770C8">
        <w:t>k</w:t>
      </w:r>
      <w:r w:rsidRPr="001770C8">
        <w:rPr>
          <w:vertAlign w:val="subscript"/>
        </w:rPr>
        <w:t>ps</w:t>
      </w:r>
      <w:r w:rsidRPr="001770C8">
        <w:t>: tỷ lệ dự phòng cho khối lượng</w:t>
      </w:r>
      <w:r w:rsidR="004825CF" w:rsidRPr="001770C8">
        <w:rPr>
          <w:lang w:val="vi-VN"/>
        </w:rPr>
        <w:t>,</w:t>
      </w:r>
      <w:r w:rsidRPr="001770C8">
        <w:t xml:space="preserve"> công việc phát sinh, k</w:t>
      </w:r>
      <w:r w:rsidRPr="001770C8">
        <w:rPr>
          <w:vertAlign w:val="subscript"/>
        </w:rPr>
        <w:t>ps</w:t>
      </w:r>
      <w:r w:rsidRPr="001770C8">
        <w:rPr>
          <w:rFonts w:eastAsia="Gungsuh"/>
        </w:rPr>
        <w:t>≤10%.</w:t>
      </w:r>
    </w:p>
    <w:p w14:paraId="03A553CA" w14:textId="77777777" w:rsidR="00C45749" w:rsidRPr="001770C8" w:rsidRDefault="00B654B3">
      <w:pPr>
        <w:spacing w:before="40" w:after="40" w:line="276" w:lineRule="auto"/>
        <w:ind w:firstLine="720"/>
        <w:jc w:val="both"/>
      </w:pPr>
      <w:r w:rsidRPr="001770C8">
        <w:t>Đối với dự án đầu tư xây dựng chỉ lập báo cáo kinh tế - kỹ thuật đầu tư xây dựng thì k</w:t>
      </w:r>
      <w:r w:rsidRPr="001770C8">
        <w:rPr>
          <w:vertAlign w:val="subscript"/>
        </w:rPr>
        <w:t>ps</w:t>
      </w:r>
      <w:r w:rsidRPr="001770C8">
        <w:rPr>
          <w:rFonts w:eastAsia="Gungsuh"/>
        </w:rPr>
        <w:t>≤5%.</w:t>
      </w:r>
    </w:p>
    <w:p w14:paraId="788C2241" w14:textId="77777777" w:rsidR="00E949FA" w:rsidRPr="001770C8" w:rsidRDefault="0006378B" w:rsidP="002E05A4">
      <w:pPr>
        <w:spacing w:before="40" w:after="40" w:line="276" w:lineRule="auto"/>
        <w:ind w:firstLine="720"/>
        <w:jc w:val="both"/>
      </w:pPr>
      <w:r w:rsidRPr="001770C8">
        <w:t>Chi phí dự phòng</w:t>
      </w:r>
      <w:r w:rsidR="007E3FBB" w:rsidRPr="001770C8">
        <w:t xml:space="preserve"> cho</w:t>
      </w:r>
      <w:r w:rsidR="00B654B3" w:rsidRPr="001770C8">
        <w:t xml:space="preserve"> yếu tố trượt giá (G</w:t>
      </w:r>
      <w:r w:rsidR="00B654B3" w:rsidRPr="001770C8">
        <w:rPr>
          <w:vertAlign w:val="subscript"/>
        </w:rPr>
        <w:t>DP2</w:t>
      </w:r>
      <w:r w:rsidR="00B654B3" w:rsidRPr="001770C8">
        <w:t xml:space="preserve">) được xác định trên cơ sở độ dài thời gian xây dựng công trình </w:t>
      </w:r>
      <w:r w:rsidRPr="001770C8">
        <w:t>theo</w:t>
      </w:r>
      <w:r w:rsidR="00B654B3" w:rsidRPr="001770C8">
        <w:t xml:space="preserve"> </w:t>
      </w:r>
      <w:r w:rsidR="007E3FBB" w:rsidRPr="001770C8">
        <w:t xml:space="preserve">kế hoạch thực hiện dự án và </w:t>
      </w:r>
      <w:r w:rsidR="00B654B3" w:rsidRPr="001770C8">
        <w:t xml:space="preserve">mức độ biến động giá </w:t>
      </w:r>
      <w:r w:rsidR="00AA3656" w:rsidRPr="001770C8">
        <w:t>bình</w:t>
      </w:r>
      <w:r w:rsidR="00AA3656" w:rsidRPr="001770C8">
        <w:rPr>
          <w:lang w:val="vi-VN"/>
        </w:rPr>
        <w:t xml:space="preserve"> quân </w:t>
      </w:r>
      <w:r w:rsidR="00B654B3" w:rsidRPr="001770C8">
        <w:t>của tối thiểu 3 năm gần nhất, phù hợp với loại công trình, theo khu vực xây dựng và phải tính đến xu hướng biến động của các yếu tố chi phí, giá cả trong khu vực và quốc tế. Chi phí dự phòng do yếu tố trượt giá (G</w:t>
      </w:r>
      <w:r w:rsidR="00B654B3" w:rsidRPr="001770C8">
        <w:rPr>
          <w:vertAlign w:val="subscript"/>
        </w:rPr>
        <w:t>DP2</w:t>
      </w:r>
      <w:r w:rsidR="00B654B3" w:rsidRPr="001770C8">
        <w:t>) được xác định theo công thức sau:</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40"/>
        <w:gridCol w:w="1134"/>
      </w:tblGrid>
      <w:tr w:rsidR="001770C8" w:rsidRPr="001770C8" w14:paraId="25B18121" w14:textId="77777777" w:rsidTr="00DC5A29">
        <w:trPr>
          <w:jc w:val="center"/>
        </w:trPr>
        <w:tc>
          <w:tcPr>
            <w:tcW w:w="5440" w:type="dxa"/>
            <w:vAlign w:val="center"/>
          </w:tcPr>
          <w:p w14:paraId="330B0875" w14:textId="77777777" w:rsidR="00DC5A29" w:rsidRPr="001770C8" w:rsidRDefault="00DC5A29" w:rsidP="00DC5A29">
            <w:pPr>
              <w:spacing w:before="40" w:after="40" w:line="276" w:lineRule="auto"/>
              <w:ind w:left="360" w:firstLine="360"/>
              <w:jc w:val="center"/>
            </w:pPr>
            <m:oMathPara>
              <m:oMath>
                <m:r>
                  <m:rPr>
                    <m:nor/>
                  </m:rPr>
                  <w:rPr>
                    <w:sz w:val="26"/>
                    <w:szCs w:val="26"/>
                  </w:rPr>
                  <m:t>G</m:t>
                </m:r>
                <m:r>
                  <m:rPr>
                    <m:nor/>
                  </m:rPr>
                  <w:rPr>
                    <w:sz w:val="26"/>
                    <w:szCs w:val="26"/>
                    <w:vertAlign w:val="subscript"/>
                  </w:rPr>
                  <m:t>DP2</m:t>
                </m:r>
                <m:r>
                  <m:rPr>
                    <m:nor/>
                  </m:rPr>
                  <w:rPr>
                    <w:sz w:val="26"/>
                    <w:szCs w:val="26"/>
                    <w:lang w:bidi="vi-VN"/>
                  </w:rPr>
                  <m:t xml:space="preserve"> =</m:t>
                </m:r>
                <m:nary>
                  <m:naryPr>
                    <m:chr m:val="∑"/>
                    <m:limLoc m:val="undOvr"/>
                    <m:ctrlPr>
                      <w:rPr>
                        <w:rFonts w:ascii="Cambria Math" w:hAnsi="Cambria Math"/>
                        <w:iCs/>
                        <w:sz w:val="26"/>
                        <w:szCs w:val="26"/>
                        <w:lang w:bidi="vi-VN"/>
                      </w:rPr>
                    </m:ctrlPr>
                  </m:naryPr>
                  <m:sub>
                    <m:r>
                      <m:rPr>
                        <m:nor/>
                      </m:rPr>
                      <w:rPr>
                        <w:sz w:val="26"/>
                        <w:szCs w:val="26"/>
                        <w:lang w:bidi="vi-VN"/>
                      </w:rPr>
                      <m:t>t=1</m:t>
                    </m:r>
                  </m:sub>
                  <m:sup>
                    <m:r>
                      <m:rPr>
                        <m:nor/>
                      </m:rPr>
                      <w:rPr>
                        <w:sz w:val="26"/>
                        <w:szCs w:val="26"/>
                        <w:lang w:bidi="vi-VN"/>
                      </w:rPr>
                      <m:t>T</m:t>
                    </m:r>
                  </m:sup>
                  <m:e>
                    <m:r>
                      <w:rPr>
                        <w:rFonts w:ascii="Cambria Math" w:hAnsi="Cambria Math"/>
                        <w:sz w:val="26"/>
                        <w:szCs w:val="26"/>
                        <w:lang w:bidi="vi-VN"/>
                      </w:rPr>
                      <m:t>(</m:t>
                    </m:r>
                    <m:sSub>
                      <m:sSubPr>
                        <m:ctrlPr>
                          <w:rPr>
                            <w:rFonts w:ascii="Cambria Math" w:hAnsi="Cambria Math"/>
                            <w:i/>
                            <w:sz w:val="26"/>
                            <w:szCs w:val="26"/>
                          </w:rPr>
                        </m:ctrlPr>
                      </m:sSubPr>
                      <m:e>
                        <m:r>
                          <m:rPr>
                            <m:nor/>
                          </m:rPr>
                          <w:rPr>
                            <w:sz w:val="26"/>
                            <w:szCs w:val="26"/>
                          </w:rPr>
                          <m:t>V</m:t>
                        </m:r>
                      </m:e>
                      <m:sub>
                        <m:r>
                          <m:rPr>
                            <m:nor/>
                          </m:rPr>
                          <w:rPr>
                            <w:sz w:val="26"/>
                            <w:szCs w:val="26"/>
                          </w:rPr>
                          <m:t>t</m:t>
                        </m:r>
                      </m:sub>
                    </m:sSub>
                    <m:r>
                      <w:rPr>
                        <w:rFonts w:ascii="Cambria Math" w:hAnsi="Cambria Math"/>
                        <w:sz w:val="26"/>
                        <w:szCs w:val="26"/>
                      </w:rPr>
                      <m:t xml:space="preserve"> </m:t>
                    </m:r>
                    <m:r>
                      <m:rPr>
                        <m:nor/>
                      </m:rPr>
                      <w:rPr>
                        <w:sz w:val="26"/>
                        <w:szCs w:val="26"/>
                      </w:rPr>
                      <m:t xml:space="preserve">- </m:t>
                    </m:r>
                    <m:sSub>
                      <m:sSubPr>
                        <m:ctrlPr>
                          <w:rPr>
                            <w:rFonts w:ascii="Cambria Math" w:hAnsi="Cambria Math"/>
                            <w:i/>
                            <w:sz w:val="26"/>
                            <w:szCs w:val="26"/>
                          </w:rPr>
                        </m:ctrlPr>
                      </m:sSubPr>
                      <m:e>
                        <m:r>
                          <m:rPr>
                            <m:nor/>
                          </m:rPr>
                          <w:rPr>
                            <w:sz w:val="26"/>
                            <w:szCs w:val="26"/>
                          </w:rPr>
                          <m:t>L</m:t>
                        </m:r>
                      </m:e>
                      <m:sub>
                        <m:r>
                          <m:rPr>
                            <m:nor/>
                          </m:rPr>
                          <w:rPr>
                            <w:sz w:val="26"/>
                            <w:szCs w:val="26"/>
                          </w:rPr>
                          <m:t>Vayt</m:t>
                        </m:r>
                      </m:sub>
                    </m:sSub>
                    <m:r>
                      <m:rPr>
                        <m:nor/>
                      </m:rPr>
                      <w:rPr>
                        <w:sz w:val="26"/>
                        <w:szCs w:val="26"/>
                      </w:rPr>
                      <m:t>)[</m:t>
                    </m:r>
                    <m:sSup>
                      <m:sSupPr>
                        <m:ctrlPr>
                          <w:rPr>
                            <w:rFonts w:ascii="Cambria Math" w:hAnsi="Cambria Math"/>
                            <w:i/>
                            <w:sz w:val="26"/>
                            <w:szCs w:val="26"/>
                          </w:rPr>
                        </m:ctrlPr>
                      </m:sSupPr>
                      <m:e>
                        <m:d>
                          <m:dPr>
                            <m:ctrlPr>
                              <w:rPr>
                                <w:rFonts w:ascii="Cambria Math" w:hAnsi="Cambria Math"/>
                                <w:i/>
                                <w:sz w:val="26"/>
                                <w:szCs w:val="26"/>
                              </w:rPr>
                            </m:ctrlPr>
                          </m:dPr>
                          <m:e>
                            <m:sSub>
                              <m:sSubPr>
                                <m:ctrlPr>
                                  <w:rPr>
                                    <w:rFonts w:ascii="Cambria Math" w:hAnsi="Cambria Math"/>
                                    <w:i/>
                                    <w:sz w:val="26"/>
                                    <w:szCs w:val="26"/>
                                  </w:rPr>
                                </m:ctrlPr>
                              </m:sSubPr>
                              <m:e>
                                <m:r>
                                  <m:rPr>
                                    <m:nor/>
                                  </m:rPr>
                                  <w:rPr>
                                    <w:sz w:val="26"/>
                                    <w:szCs w:val="26"/>
                                  </w:rPr>
                                  <m:t>I</m:t>
                                </m:r>
                              </m:e>
                              <m:sub>
                                <m:r>
                                  <m:rPr>
                                    <m:nor/>
                                  </m:rPr>
                                  <w:rPr>
                                    <w:sz w:val="26"/>
                                    <w:szCs w:val="26"/>
                                  </w:rPr>
                                  <m:t>XDCTbq</m:t>
                                </m:r>
                              </m:sub>
                            </m:sSub>
                            <m:r>
                              <m:rPr>
                                <m:nor/>
                              </m:rPr>
                              <w:rPr>
                                <w:sz w:val="26"/>
                                <w:szCs w:val="26"/>
                              </w:rPr>
                              <m:t xml:space="preserve"> ± </m:t>
                            </m:r>
                            <m:r>
                              <m:rPr>
                                <m:nor/>
                              </m:rPr>
                              <w:rPr>
                                <w:sz w:val="26"/>
                                <w:szCs w:val="26"/>
                              </w:rPr>
                              <w:sym w:font="Symbol" w:char="F044"/>
                            </m:r>
                            <m:sSub>
                              <m:sSubPr>
                                <m:ctrlPr>
                                  <w:rPr>
                                    <w:rFonts w:ascii="Cambria Math" w:hAnsi="Cambria Math"/>
                                    <w:i/>
                                    <w:sz w:val="26"/>
                                    <w:szCs w:val="26"/>
                                  </w:rPr>
                                </m:ctrlPr>
                              </m:sSubPr>
                              <m:e>
                                <m:r>
                                  <m:rPr>
                                    <m:nor/>
                                  </m:rPr>
                                  <w:rPr>
                                    <w:sz w:val="26"/>
                                    <w:szCs w:val="26"/>
                                  </w:rPr>
                                  <m:t>I</m:t>
                                </m:r>
                              </m:e>
                              <m:sub>
                                <m:r>
                                  <m:rPr>
                                    <m:nor/>
                                  </m:rPr>
                                  <w:rPr>
                                    <w:sz w:val="26"/>
                                    <w:szCs w:val="26"/>
                                  </w:rPr>
                                  <m:t>XDCT</m:t>
                                </m:r>
                              </m:sub>
                            </m:sSub>
                          </m:e>
                        </m:d>
                      </m:e>
                      <m:sup>
                        <m:r>
                          <m:rPr>
                            <m:nor/>
                          </m:rPr>
                          <w:rPr>
                            <w:sz w:val="26"/>
                            <w:szCs w:val="26"/>
                          </w:rPr>
                          <m:t>t</m:t>
                        </m:r>
                      </m:sup>
                    </m:sSup>
                    <m:r>
                      <m:rPr>
                        <m:nor/>
                      </m:rPr>
                      <w:rPr>
                        <w:sz w:val="26"/>
                        <w:szCs w:val="26"/>
                      </w:rPr>
                      <m:t>- 1]</m:t>
                    </m:r>
                    <m:r>
                      <m:rPr>
                        <m:nor/>
                      </m:rPr>
                      <w:rPr>
                        <w:sz w:val="26"/>
                        <w:szCs w:val="26"/>
                        <w:lang w:bidi="vi-VN"/>
                      </w:rPr>
                      <m:t xml:space="preserve"> </m:t>
                    </m:r>
                  </m:e>
                </m:nary>
              </m:oMath>
            </m:oMathPara>
          </w:p>
        </w:tc>
        <w:tc>
          <w:tcPr>
            <w:tcW w:w="1134" w:type="dxa"/>
            <w:vAlign w:val="center"/>
          </w:tcPr>
          <w:p w14:paraId="49503942" w14:textId="06907D5D" w:rsidR="00DC5A29" w:rsidRPr="001770C8" w:rsidRDefault="006360B9" w:rsidP="00E13A0B">
            <w:pPr>
              <w:spacing w:before="40" w:after="40" w:line="276" w:lineRule="auto"/>
              <w:jc w:val="both"/>
            </w:pPr>
            <w:r w:rsidRPr="001770C8">
              <w:t>(1.1</w:t>
            </w:r>
            <w:r w:rsidR="00E13A0B" w:rsidRPr="001770C8">
              <w:t>2</w:t>
            </w:r>
            <w:r w:rsidR="00DC5A29" w:rsidRPr="001770C8">
              <w:t>)</w:t>
            </w:r>
          </w:p>
        </w:tc>
      </w:tr>
    </w:tbl>
    <w:p w14:paraId="25B394E6" w14:textId="77777777" w:rsidR="00C45749" w:rsidRPr="001770C8" w:rsidRDefault="00B654B3" w:rsidP="006360B9">
      <w:pPr>
        <w:widowControl w:val="0"/>
        <w:spacing w:before="40" w:after="40" w:line="276" w:lineRule="auto"/>
        <w:ind w:firstLine="720"/>
        <w:jc w:val="both"/>
      </w:pPr>
      <w:r w:rsidRPr="001770C8">
        <w:t>Trong đó:</w:t>
      </w:r>
    </w:p>
    <w:p w14:paraId="75640116" w14:textId="77777777" w:rsidR="0093637C" w:rsidRPr="001770C8" w:rsidRDefault="00B654B3" w:rsidP="006360B9">
      <w:pPr>
        <w:widowControl w:val="0"/>
        <w:spacing w:before="40" w:after="40" w:line="276" w:lineRule="auto"/>
        <w:ind w:firstLine="720"/>
        <w:jc w:val="both"/>
      </w:pPr>
      <w:r w:rsidRPr="001770C8">
        <w:t>- T: độ dài thời gian thực hiện dự án đầu tư xây dựng, T&gt;1 (năm);</w:t>
      </w:r>
    </w:p>
    <w:p w14:paraId="1805D1E2" w14:textId="516A62E7" w:rsidR="00C45749" w:rsidRPr="001770C8" w:rsidRDefault="00B654B3" w:rsidP="006360B9">
      <w:pPr>
        <w:widowControl w:val="0"/>
        <w:spacing w:before="40" w:after="40" w:line="276" w:lineRule="auto"/>
        <w:ind w:firstLine="720"/>
        <w:jc w:val="both"/>
      </w:pPr>
      <w:r w:rsidRPr="001770C8">
        <w:t xml:space="preserve">- t: </w:t>
      </w:r>
      <w:r w:rsidR="00DA1971" w:rsidRPr="001770C8">
        <w:t xml:space="preserve">khoảng thời gian tương ứng (theo </w:t>
      </w:r>
      <w:r w:rsidRPr="001770C8">
        <w:t>năm</w:t>
      </w:r>
      <w:r w:rsidR="00DA1971" w:rsidRPr="001770C8">
        <w:t>) theo</w:t>
      </w:r>
      <w:r w:rsidRPr="001770C8">
        <w:t xml:space="preserve"> kế hoạch </w:t>
      </w:r>
      <w:r w:rsidR="009658CB" w:rsidRPr="001770C8">
        <w:t xml:space="preserve">dự kiến </w:t>
      </w:r>
      <w:r w:rsidRPr="001770C8">
        <w:t>thực hiện dự án, t = 1</w:t>
      </w:r>
      <w:r w:rsidR="00DE272A" w:rsidRPr="001770C8">
        <w:rPr>
          <w:rFonts w:eastAsia="Symbol"/>
        </w:rPr>
        <w:t>÷</w:t>
      </w:r>
      <w:r w:rsidRPr="001770C8">
        <w:t>T;</w:t>
      </w:r>
    </w:p>
    <w:p w14:paraId="3251877F" w14:textId="77777777" w:rsidR="00C45749" w:rsidRPr="001770C8" w:rsidRDefault="00B654B3" w:rsidP="00B8444F">
      <w:pPr>
        <w:widowControl w:val="0"/>
        <w:spacing w:before="40" w:after="40" w:line="276" w:lineRule="auto"/>
        <w:ind w:left="360" w:hanging="360"/>
        <w:jc w:val="both"/>
      </w:pPr>
      <w:r w:rsidRPr="001770C8">
        <w:t xml:space="preserve"> </w:t>
      </w:r>
      <w:r w:rsidRPr="001770C8">
        <w:tab/>
      </w:r>
      <w:r w:rsidRPr="001770C8">
        <w:tab/>
        <w:t>- V</w:t>
      </w:r>
      <w:r w:rsidRPr="001770C8">
        <w:rPr>
          <w:vertAlign w:val="subscript"/>
        </w:rPr>
        <w:t>t</w:t>
      </w:r>
      <w:r w:rsidRPr="001770C8">
        <w:t>: vốn đầu tư trước dự phòng theo kế hoạch thực hiện trong năm thứ t;</w:t>
      </w:r>
    </w:p>
    <w:p w14:paraId="7CC7D60B" w14:textId="77777777" w:rsidR="00C45749" w:rsidRPr="001770C8" w:rsidRDefault="00B654B3" w:rsidP="00B8444F">
      <w:pPr>
        <w:widowControl w:val="0"/>
        <w:spacing w:before="40" w:after="40" w:line="276" w:lineRule="auto"/>
        <w:ind w:firstLine="720"/>
        <w:jc w:val="both"/>
        <w:rPr>
          <w:spacing w:val="-6"/>
        </w:rPr>
      </w:pPr>
      <w:r w:rsidRPr="001770C8">
        <w:rPr>
          <w:spacing w:val="-6"/>
        </w:rPr>
        <w:t>- L</w:t>
      </w:r>
      <w:r w:rsidRPr="001770C8">
        <w:rPr>
          <w:spacing w:val="-6"/>
          <w:vertAlign w:val="subscript"/>
        </w:rPr>
        <w:t>Vayt</w:t>
      </w:r>
      <w:r w:rsidRPr="001770C8">
        <w:rPr>
          <w:spacing w:val="-6"/>
        </w:rPr>
        <w:t>: chi phí lãi vay của vốn đầu tư thực hiện</w:t>
      </w:r>
      <w:r w:rsidR="00097145" w:rsidRPr="001770C8">
        <w:rPr>
          <w:spacing w:val="-6"/>
        </w:rPr>
        <w:t xml:space="preserve"> theo kế hoạch trong năm thứ t;</w:t>
      </w:r>
    </w:p>
    <w:p w14:paraId="196B6C12" w14:textId="77777777" w:rsidR="00C45749" w:rsidRPr="001770C8" w:rsidRDefault="00B654B3" w:rsidP="00B8444F">
      <w:pPr>
        <w:widowControl w:val="0"/>
        <w:spacing w:before="40" w:after="40" w:line="276" w:lineRule="auto"/>
        <w:ind w:firstLine="720"/>
        <w:jc w:val="both"/>
      </w:pPr>
      <w:r w:rsidRPr="001770C8">
        <w:t>- I</w:t>
      </w:r>
      <w:r w:rsidRPr="001770C8">
        <w:rPr>
          <w:vertAlign w:val="subscript"/>
        </w:rPr>
        <w:t>XDCTbq</w:t>
      </w:r>
      <w:r w:rsidRPr="001770C8">
        <w:t>: chỉ số giá xây dựng sử dụng tính dự phòng cho yếu tố trượt giá được xác định bằng cách tính bình quân các chỉ số giá xây dựng liên hoàn theo loại công trình của tối thiểu 3 năm gần nhất so với thời điểm tính toán (không tính đến những thời điểm có biến động bất thường về giá nguyên liệu, nhiên liệu và vật liệu xây dựng), được xác định theo công thức sau:</w:t>
      </w:r>
    </w:p>
    <w:p w14:paraId="100E4E71" w14:textId="7DEDD7CC" w:rsidR="006346E3" w:rsidRPr="001770C8" w:rsidRDefault="00B930D1" w:rsidP="009266A9">
      <w:pPr>
        <w:spacing w:before="40" w:after="40" w:line="276" w:lineRule="auto"/>
        <w:ind w:firstLine="720"/>
        <w:jc w:val="center"/>
      </w:pPr>
      <w:r w:rsidRPr="001770C8">
        <w:rPr>
          <w:position w:val="-26"/>
        </w:rPr>
        <w:object w:dxaOrig="1840" w:dyaOrig="1080" w14:anchorId="4CEC100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75pt;height:57.75pt" o:ole="">
            <v:imagedata r:id="rId8" o:title=""/>
          </v:shape>
          <o:OLEObject Type="Embed" ProgID="Equation.DSMT4" ShapeID="_x0000_i1025" DrawAspect="Content" ObjectID="_1692456352" r:id="rId9"/>
        </w:object>
      </w:r>
      <w:r w:rsidR="00395AFA" w:rsidRPr="001770C8">
        <w:rPr>
          <w:sz w:val="32"/>
          <w:szCs w:val="32"/>
        </w:rPr>
        <w:t xml:space="preserve">   </w:t>
      </w:r>
      <w:r w:rsidR="00DE272A" w:rsidRPr="001770C8">
        <w:rPr>
          <w:sz w:val="36"/>
          <w:szCs w:val="36"/>
          <w:vertAlign w:val="subscript"/>
        </w:rPr>
        <w:t xml:space="preserve">            </w:t>
      </w:r>
      <w:r w:rsidR="006360B9" w:rsidRPr="001770C8">
        <w:t>(1.1</w:t>
      </w:r>
      <w:r w:rsidR="00E13A0B" w:rsidRPr="001770C8">
        <w:t>3</w:t>
      </w:r>
      <w:r w:rsidR="00DE272A" w:rsidRPr="001770C8">
        <w:t>)</w:t>
      </w:r>
    </w:p>
    <w:p w14:paraId="0FE3EDE4" w14:textId="77777777" w:rsidR="00C45749" w:rsidRPr="001770C8" w:rsidRDefault="00B654B3">
      <w:pPr>
        <w:spacing w:before="40" w:after="40" w:line="276" w:lineRule="auto"/>
        <w:ind w:firstLine="720"/>
        <w:jc w:val="both"/>
      </w:pPr>
      <w:r w:rsidRPr="001770C8">
        <w:t>Trong đó:</w:t>
      </w:r>
    </w:p>
    <w:p w14:paraId="3629F714" w14:textId="77777777" w:rsidR="00C45749" w:rsidRPr="001770C8" w:rsidRDefault="002271E7" w:rsidP="00DA1971">
      <w:pPr>
        <w:widowControl w:val="0"/>
        <w:spacing w:before="40" w:after="40" w:line="276" w:lineRule="auto"/>
        <w:ind w:firstLine="720"/>
        <w:jc w:val="both"/>
      </w:pPr>
      <w:r w:rsidRPr="001770C8">
        <w:t>+</w:t>
      </w:r>
      <w:r w:rsidR="00395AFA" w:rsidRPr="001770C8">
        <w:t xml:space="preserve"> </w:t>
      </w:r>
      <w:r w:rsidR="00B654B3" w:rsidRPr="001770C8">
        <w:t>T: số năm (năm gần nhất so với thời điểm tính toán sử dụng để xác định I</w:t>
      </w:r>
      <w:r w:rsidR="00B654B3" w:rsidRPr="001770C8">
        <w:rPr>
          <w:vertAlign w:val="subscript"/>
        </w:rPr>
        <w:t>XDCTbq)</w:t>
      </w:r>
      <w:r w:rsidR="00B654B3" w:rsidRPr="001770C8">
        <w:rPr>
          <w:rFonts w:eastAsia="Gungsuh"/>
        </w:rPr>
        <w:t>; T≥3;</w:t>
      </w:r>
    </w:p>
    <w:p w14:paraId="02F89D66" w14:textId="77777777" w:rsidR="00C45749" w:rsidRPr="001770C8" w:rsidRDefault="002271E7" w:rsidP="00DA1971">
      <w:pPr>
        <w:widowControl w:val="0"/>
        <w:spacing w:before="40" w:after="40" w:line="276" w:lineRule="auto"/>
        <w:ind w:firstLine="720"/>
        <w:jc w:val="both"/>
      </w:pPr>
      <w:r w:rsidRPr="001770C8">
        <w:lastRenderedPageBreak/>
        <w:t>+</w:t>
      </w:r>
      <w:r w:rsidR="00395AFA" w:rsidRPr="001770C8">
        <w:t xml:space="preserve"> </w:t>
      </w:r>
      <w:r w:rsidR="00B654B3" w:rsidRPr="001770C8">
        <w:t>I</w:t>
      </w:r>
      <w:r w:rsidR="00B654B3" w:rsidRPr="001770C8">
        <w:rPr>
          <w:vertAlign w:val="subscript"/>
        </w:rPr>
        <w:t>n</w:t>
      </w:r>
      <w:r w:rsidR="00B654B3" w:rsidRPr="001770C8">
        <w:t>: chỉ số giá xây dựng năm thứ n được lựa chọn;</w:t>
      </w:r>
    </w:p>
    <w:p w14:paraId="16BB1172" w14:textId="77777777" w:rsidR="00C45749" w:rsidRPr="001770C8" w:rsidRDefault="002271E7">
      <w:pPr>
        <w:spacing w:before="40" w:after="40" w:line="276" w:lineRule="auto"/>
        <w:ind w:firstLine="720"/>
        <w:jc w:val="both"/>
      </w:pPr>
      <w:r w:rsidRPr="001770C8">
        <w:t>+</w:t>
      </w:r>
      <w:r w:rsidR="00395AFA" w:rsidRPr="001770C8">
        <w:t xml:space="preserve"> </w:t>
      </w:r>
      <w:r w:rsidR="00B654B3" w:rsidRPr="001770C8">
        <w:t>I</w:t>
      </w:r>
      <w:r w:rsidR="00B654B3" w:rsidRPr="001770C8">
        <w:rPr>
          <w:vertAlign w:val="subscript"/>
        </w:rPr>
        <w:t>n+1</w:t>
      </w:r>
      <w:r w:rsidR="00B654B3" w:rsidRPr="001770C8">
        <w:t xml:space="preserve">: chỉ số giá xây dựng năm thứ </w:t>
      </w:r>
      <w:r w:rsidR="00107C93" w:rsidRPr="001770C8">
        <w:t>(</w:t>
      </w:r>
      <w:r w:rsidR="00B654B3" w:rsidRPr="001770C8">
        <w:t>n+1</w:t>
      </w:r>
      <w:r w:rsidR="00107C93" w:rsidRPr="001770C8">
        <w:t>)</w:t>
      </w:r>
      <w:r w:rsidR="00B654B3" w:rsidRPr="001770C8">
        <w:t xml:space="preserve">; </w:t>
      </w:r>
    </w:p>
    <w:p w14:paraId="7A061505" w14:textId="77777777" w:rsidR="00536D9D" w:rsidRPr="001770C8" w:rsidRDefault="002271E7" w:rsidP="00536D9D">
      <w:pPr>
        <w:spacing w:before="40" w:after="40" w:line="276" w:lineRule="auto"/>
        <w:ind w:firstLine="720"/>
        <w:jc w:val="both"/>
      </w:pPr>
      <w:r w:rsidRPr="001770C8">
        <w:t>+</w:t>
      </w:r>
      <w:r w:rsidR="00D50D8E" w:rsidRPr="001770C8">
        <w:t xml:space="preserve"> </w:t>
      </w:r>
      <m:oMath>
        <m:r>
          <m:rPr>
            <m:nor/>
          </m:rPr>
          <m:t>±</m:t>
        </m:r>
        <m:r>
          <m:rPr>
            <m:nor/>
          </m:rPr>
          <w:sym w:font="Symbol" w:char="F044"/>
        </m:r>
        <m:sSub>
          <m:sSubPr>
            <m:ctrlPr>
              <w:rPr>
                <w:rFonts w:ascii="Cambria Math" w:hAnsi="Cambria Math"/>
                <w:i/>
              </w:rPr>
            </m:ctrlPr>
          </m:sSubPr>
          <m:e>
            <m:r>
              <m:rPr>
                <m:nor/>
              </m:rPr>
              <m:t>I</m:t>
            </m:r>
          </m:e>
          <m:sub>
            <m:r>
              <m:rPr>
                <m:nor/>
              </m:rPr>
              <m:t>XDCT</m:t>
            </m:r>
          </m:sub>
        </m:sSub>
      </m:oMath>
      <w:r w:rsidR="00D50D8E" w:rsidRPr="001770C8">
        <w:t>:</w:t>
      </w:r>
      <w:r w:rsidR="00B654B3" w:rsidRPr="001770C8">
        <w:t xml:space="preserve"> mức biến động bình quân của chỉ số giá xây dựng theo năm xây dựng công trình so với mức độ trượt giá bình quân của năm đã tính và được xác định trên cơ sở dự báo xu hướng biến động của các yếu tố chi phí giá cả trong khu vực và quốc tế bằng kinh nghiệm chuyên gia.</w:t>
      </w:r>
    </w:p>
    <w:p w14:paraId="5ADAF0B0" w14:textId="68A95E7A" w:rsidR="00A72B64" w:rsidRPr="001770C8" w:rsidRDefault="00A72B64" w:rsidP="00A72B64">
      <w:pPr>
        <w:spacing w:before="120" w:after="40" w:line="276" w:lineRule="auto"/>
        <w:ind w:firstLine="720"/>
        <w:jc w:val="both"/>
      </w:pPr>
      <w:r w:rsidRPr="001770C8">
        <w:t xml:space="preserve">Tổng hợp tổng mức đầu tư xây dựng của dự án trong trường hợp chi phí xây dựng, chi phí thiết bị được xác định cho từng công trình, hạng mục công trình thuộc dự án được xác định theo bảng 1.2 dưới đây. </w:t>
      </w:r>
    </w:p>
    <w:p w14:paraId="25EA56A9" w14:textId="5661582D" w:rsidR="00C45749" w:rsidRPr="001770C8" w:rsidRDefault="00867CB3" w:rsidP="00811A14">
      <w:pPr>
        <w:pageBreakBefore/>
        <w:widowControl w:val="0"/>
        <w:spacing w:after="40" w:line="276" w:lineRule="auto"/>
        <w:ind w:firstLine="720"/>
        <w:jc w:val="center"/>
      </w:pPr>
      <w:r w:rsidRPr="001770C8">
        <w:lastRenderedPageBreak/>
        <w:t>Bảng 1.2:</w:t>
      </w:r>
      <w:r w:rsidR="00B654B3" w:rsidRPr="001770C8">
        <w:t xml:space="preserve"> </w:t>
      </w:r>
      <w:r w:rsidR="00B654B3" w:rsidRPr="001770C8">
        <w:rPr>
          <w:sz w:val="26"/>
          <w:szCs w:val="26"/>
        </w:rPr>
        <w:t>TỔNG HỢP TỔNG MỨC ĐẦU TƯ XÂY DỰNG</w:t>
      </w:r>
    </w:p>
    <w:p w14:paraId="2A0B51FC" w14:textId="77777777" w:rsidR="00C45749" w:rsidRPr="001770C8" w:rsidRDefault="00B654B3" w:rsidP="00777585">
      <w:pPr>
        <w:spacing w:after="40" w:line="276" w:lineRule="auto"/>
        <w:rPr>
          <w:sz w:val="26"/>
          <w:szCs w:val="26"/>
        </w:rPr>
      </w:pPr>
      <w:r w:rsidRPr="001770C8">
        <w:rPr>
          <w:sz w:val="26"/>
          <w:szCs w:val="26"/>
        </w:rPr>
        <w:t>Dự án: ……………</w:t>
      </w:r>
      <w:r w:rsidR="003A2C29" w:rsidRPr="001770C8">
        <w:rPr>
          <w:sz w:val="26"/>
          <w:szCs w:val="26"/>
        </w:rPr>
        <w:t>……………………………………………………………………..</w:t>
      </w:r>
      <w:r w:rsidR="00B151CF" w:rsidRPr="001770C8">
        <w:rPr>
          <w:sz w:val="26"/>
          <w:szCs w:val="26"/>
        </w:rPr>
        <w:t>.</w:t>
      </w:r>
    </w:p>
    <w:p w14:paraId="19E48DF9" w14:textId="034CAD10" w:rsidR="00C45749" w:rsidRPr="001770C8" w:rsidRDefault="00B654B3" w:rsidP="00777585">
      <w:pPr>
        <w:spacing w:after="40" w:line="276" w:lineRule="auto"/>
        <w:rPr>
          <w:sz w:val="26"/>
          <w:szCs w:val="26"/>
        </w:rPr>
      </w:pPr>
      <w:r w:rsidRPr="001770C8">
        <w:rPr>
          <w:sz w:val="26"/>
          <w:szCs w:val="26"/>
        </w:rPr>
        <w:t>Địa điểm XD:</w:t>
      </w:r>
      <w:r w:rsidR="00DD184C" w:rsidRPr="001770C8">
        <w:rPr>
          <w:sz w:val="26"/>
          <w:szCs w:val="26"/>
        </w:rPr>
        <w:t xml:space="preserve"> …………………………………………………………………………...</w:t>
      </w:r>
    </w:p>
    <w:p w14:paraId="70273D74" w14:textId="77777777" w:rsidR="00C45749" w:rsidRPr="001770C8" w:rsidRDefault="00B654B3">
      <w:pPr>
        <w:spacing w:before="40" w:after="40" w:line="276" w:lineRule="auto"/>
        <w:jc w:val="right"/>
        <w:rPr>
          <w:i/>
          <w:sz w:val="24"/>
          <w:szCs w:val="24"/>
        </w:rPr>
      </w:pPr>
      <w:r w:rsidRPr="001770C8">
        <w:rPr>
          <w:i/>
          <w:sz w:val="24"/>
          <w:szCs w:val="24"/>
        </w:rPr>
        <w:t>Đơn vị tính:</w:t>
      </w:r>
      <w:r w:rsidR="00787995" w:rsidRPr="001770C8">
        <w:rPr>
          <w:i/>
          <w:sz w:val="24"/>
          <w:szCs w:val="24"/>
        </w:rPr>
        <w:t xml:space="preserve"> </w:t>
      </w:r>
      <w:r w:rsidRPr="001770C8">
        <w:rPr>
          <w:i/>
          <w:sz w:val="24"/>
          <w:szCs w:val="24"/>
        </w:rPr>
        <w:t>…</w:t>
      </w:r>
    </w:p>
    <w:tbl>
      <w:tblPr>
        <w:tblStyle w:val="54"/>
        <w:tblW w:w="10192" w:type="dxa"/>
        <w:tblInd w:w="-5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00" w:firstRow="0" w:lastRow="0" w:firstColumn="0" w:lastColumn="0" w:noHBand="0" w:noVBand="1"/>
      </w:tblPr>
      <w:tblGrid>
        <w:gridCol w:w="721"/>
        <w:gridCol w:w="4824"/>
        <w:gridCol w:w="1245"/>
        <w:gridCol w:w="992"/>
        <w:gridCol w:w="1261"/>
        <w:gridCol w:w="1149"/>
      </w:tblGrid>
      <w:tr w:rsidR="001770C8" w:rsidRPr="001770C8" w14:paraId="7BBAE7CF" w14:textId="77777777" w:rsidTr="00811A14">
        <w:trPr>
          <w:trHeight w:val="879"/>
          <w:tblHeader/>
        </w:trPr>
        <w:tc>
          <w:tcPr>
            <w:tcW w:w="721" w:type="dxa"/>
            <w:shd w:val="clear" w:color="auto" w:fill="auto"/>
            <w:vAlign w:val="center"/>
          </w:tcPr>
          <w:p w14:paraId="2C6D8D98" w14:textId="77777777" w:rsidR="00B60BCB" w:rsidRPr="001770C8" w:rsidRDefault="00937B0D" w:rsidP="006360B9">
            <w:pPr>
              <w:spacing w:before="40" w:after="40"/>
              <w:jc w:val="center"/>
              <w:rPr>
                <w:sz w:val="24"/>
                <w:szCs w:val="24"/>
              </w:rPr>
            </w:pPr>
            <w:r w:rsidRPr="001770C8">
              <w:rPr>
                <w:sz w:val="24"/>
                <w:szCs w:val="24"/>
              </w:rPr>
              <w:t>S</w:t>
            </w:r>
            <w:r w:rsidR="00B60BCB" w:rsidRPr="001770C8">
              <w:rPr>
                <w:sz w:val="24"/>
                <w:szCs w:val="24"/>
              </w:rPr>
              <w:t>TT</w:t>
            </w:r>
          </w:p>
        </w:tc>
        <w:tc>
          <w:tcPr>
            <w:tcW w:w="4824" w:type="dxa"/>
            <w:shd w:val="clear" w:color="auto" w:fill="auto"/>
            <w:vAlign w:val="center"/>
          </w:tcPr>
          <w:p w14:paraId="01DDBCD7" w14:textId="77777777" w:rsidR="00B60BCB" w:rsidRPr="001770C8" w:rsidRDefault="00B60BCB" w:rsidP="006360B9">
            <w:pPr>
              <w:spacing w:before="40" w:after="40"/>
              <w:jc w:val="center"/>
              <w:rPr>
                <w:sz w:val="24"/>
                <w:szCs w:val="24"/>
              </w:rPr>
            </w:pPr>
            <w:r w:rsidRPr="001770C8">
              <w:rPr>
                <w:sz w:val="24"/>
                <w:szCs w:val="24"/>
              </w:rPr>
              <w:t>NỘI DUNG CHI PHÍ</w:t>
            </w:r>
          </w:p>
        </w:tc>
        <w:tc>
          <w:tcPr>
            <w:tcW w:w="1245" w:type="dxa"/>
            <w:shd w:val="clear" w:color="auto" w:fill="auto"/>
            <w:vAlign w:val="center"/>
          </w:tcPr>
          <w:p w14:paraId="32A2358F" w14:textId="77777777" w:rsidR="00B60BCB" w:rsidRPr="001770C8" w:rsidRDefault="00B60BCB" w:rsidP="006360B9">
            <w:pPr>
              <w:spacing w:before="40" w:after="40"/>
              <w:jc w:val="center"/>
              <w:rPr>
                <w:sz w:val="24"/>
                <w:szCs w:val="24"/>
              </w:rPr>
            </w:pPr>
            <w:r w:rsidRPr="001770C8">
              <w:rPr>
                <w:sz w:val="24"/>
                <w:szCs w:val="24"/>
              </w:rPr>
              <w:t>GIÁ TRỊ TRƯỚC THUẾ</w:t>
            </w:r>
          </w:p>
        </w:tc>
        <w:tc>
          <w:tcPr>
            <w:tcW w:w="992" w:type="dxa"/>
            <w:shd w:val="clear" w:color="auto" w:fill="auto"/>
            <w:vAlign w:val="center"/>
          </w:tcPr>
          <w:p w14:paraId="13ED844C" w14:textId="77777777" w:rsidR="00B60BCB" w:rsidRPr="001770C8" w:rsidRDefault="00B60BCB" w:rsidP="006360B9">
            <w:pPr>
              <w:spacing w:before="40" w:after="40"/>
              <w:jc w:val="center"/>
              <w:rPr>
                <w:sz w:val="24"/>
                <w:szCs w:val="24"/>
              </w:rPr>
            </w:pPr>
            <w:r w:rsidRPr="001770C8">
              <w:rPr>
                <w:sz w:val="24"/>
                <w:szCs w:val="24"/>
              </w:rPr>
              <w:t>THUẾ GTGT</w:t>
            </w:r>
          </w:p>
        </w:tc>
        <w:tc>
          <w:tcPr>
            <w:tcW w:w="1261" w:type="dxa"/>
            <w:shd w:val="clear" w:color="auto" w:fill="auto"/>
            <w:vAlign w:val="center"/>
          </w:tcPr>
          <w:p w14:paraId="19F91DD2" w14:textId="77777777" w:rsidR="00B60BCB" w:rsidRPr="001770C8" w:rsidRDefault="00B60BCB" w:rsidP="006360B9">
            <w:pPr>
              <w:spacing w:before="40" w:after="40"/>
              <w:jc w:val="center"/>
              <w:rPr>
                <w:sz w:val="24"/>
                <w:szCs w:val="24"/>
              </w:rPr>
            </w:pPr>
            <w:r w:rsidRPr="001770C8">
              <w:rPr>
                <w:sz w:val="24"/>
                <w:szCs w:val="24"/>
              </w:rPr>
              <w:t>GIÁ TRỊ SAU THUẾ</w:t>
            </w:r>
          </w:p>
        </w:tc>
        <w:tc>
          <w:tcPr>
            <w:tcW w:w="1149" w:type="dxa"/>
            <w:vAlign w:val="center"/>
          </w:tcPr>
          <w:p w14:paraId="04F9BC56" w14:textId="77777777" w:rsidR="00B60BCB" w:rsidRPr="001770C8" w:rsidRDefault="00B60BCB" w:rsidP="006360B9">
            <w:pPr>
              <w:spacing w:before="40" w:after="40"/>
              <w:jc w:val="center"/>
              <w:rPr>
                <w:sz w:val="24"/>
                <w:szCs w:val="24"/>
                <w:lang w:val="vi-VN"/>
              </w:rPr>
            </w:pPr>
            <w:r w:rsidRPr="001770C8">
              <w:rPr>
                <w:sz w:val="24"/>
                <w:szCs w:val="24"/>
                <w:lang w:val="vi-VN"/>
              </w:rPr>
              <w:t>KÝ HIỆU</w:t>
            </w:r>
          </w:p>
        </w:tc>
      </w:tr>
      <w:tr w:rsidR="001770C8" w:rsidRPr="001770C8" w14:paraId="07CAA37E" w14:textId="77777777" w:rsidTr="00BF1CC3">
        <w:trPr>
          <w:trHeight w:val="364"/>
          <w:tblHeader/>
        </w:trPr>
        <w:tc>
          <w:tcPr>
            <w:tcW w:w="721" w:type="dxa"/>
            <w:shd w:val="clear" w:color="auto" w:fill="auto"/>
            <w:vAlign w:val="center"/>
          </w:tcPr>
          <w:p w14:paraId="4C5BF5B9" w14:textId="77777777" w:rsidR="00B60BCB" w:rsidRPr="001770C8" w:rsidRDefault="00B60BCB">
            <w:pPr>
              <w:spacing w:before="40" w:after="40" w:line="276" w:lineRule="auto"/>
              <w:jc w:val="center"/>
              <w:rPr>
                <w:sz w:val="24"/>
                <w:szCs w:val="24"/>
              </w:rPr>
            </w:pPr>
            <w:r w:rsidRPr="001770C8">
              <w:rPr>
                <w:sz w:val="24"/>
                <w:szCs w:val="24"/>
              </w:rPr>
              <w:t>[1]</w:t>
            </w:r>
          </w:p>
        </w:tc>
        <w:tc>
          <w:tcPr>
            <w:tcW w:w="4824" w:type="dxa"/>
            <w:shd w:val="clear" w:color="auto" w:fill="auto"/>
            <w:vAlign w:val="center"/>
          </w:tcPr>
          <w:p w14:paraId="7EEE880E" w14:textId="77777777" w:rsidR="00B60BCB" w:rsidRPr="001770C8" w:rsidRDefault="00B60BCB">
            <w:pPr>
              <w:spacing w:before="40" w:after="40" w:line="276" w:lineRule="auto"/>
              <w:jc w:val="center"/>
              <w:rPr>
                <w:sz w:val="24"/>
                <w:szCs w:val="24"/>
              </w:rPr>
            </w:pPr>
            <w:r w:rsidRPr="001770C8">
              <w:rPr>
                <w:sz w:val="24"/>
                <w:szCs w:val="24"/>
              </w:rPr>
              <w:t>[2]</w:t>
            </w:r>
          </w:p>
        </w:tc>
        <w:tc>
          <w:tcPr>
            <w:tcW w:w="1245" w:type="dxa"/>
            <w:shd w:val="clear" w:color="auto" w:fill="auto"/>
            <w:vAlign w:val="center"/>
          </w:tcPr>
          <w:p w14:paraId="1FE676BA" w14:textId="77777777" w:rsidR="00B60BCB" w:rsidRPr="001770C8" w:rsidRDefault="00B60BCB">
            <w:pPr>
              <w:spacing w:before="40" w:after="40" w:line="276" w:lineRule="auto"/>
              <w:jc w:val="center"/>
              <w:rPr>
                <w:sz w:val="24"/>
                <w:szCs w:val="24"/>
              </w:rPr>
            </w:pPr>
            <w:r w:rsidRPr="001770C8">
              <w:rPr>
                <w:sz w:val="24"/>
                <w:szCs w:val="24"/>
              </w:rPr>
              <w:t>[3]</w:t>
            </w:r>
          </w:p>
        </w:tc>
        <w:tc>
          <w:tcPr>
            <w:tcW w:w="992" w:type="dxa"/>
            <w:shd w:val="clear" w:color="auto" w:fill="auto"/>
            <w:vAlign w:val="center"/>
          </w:tcPr>
          <w:p w14:paraId="676577F0" w14:textId="77777777" w:rsidR="00B60BCB" w:rsidRPr="001770C8" w:rsidRDefault="00B60BCB">
            <w:pPr>
              <w:spacing w:before="40" w:after="40" w:line="276" w:lineRule="auto"/>
              <w:jc w:val="center"/>
              <w:rPr>
                <w:sz w:val="24"/>
                <w:szCs w:val="24"/>
              </w:rPr>
            </w:pPr>
            <w:r w:rsidRPr="001770C8">
              <w:rPr>
                <w:sz w:val="24"/>
                <w:szCs w:val="24"/>
              </w:rPr>
              <w:t>[4]</w:t>
            </w:r>
          </w:p>
        </w:tc>
        <w:tc>
          <w:tcPr>
            <w:tcW w:w="1261" w:type="dxa"/>
            <w:shd w:val="clear" w:color="auto" w:fill="auto"/>
            <w:vAlign w:val="center"/>
          </w:tcPr>
          <w:p w14:paraId="3AB71F22" w14:textId="77777777" w:rsidR="00B60BCB" w:rsidRPr="001770C8" w:rsidRDefault="00B60BCB">
            <w:pPr>
              <w:spacing w:before="40" w:after="40" w:line="276" w:lineRule="auto"/>
              <w:jc w:val="center"/>
              <w:rPr>
                <w:sz w:val="24"/>
                <w:szCs w:val="24"/>
              </w:rPr>
            </w:pPr>
            <w:r w:rsidRPr="001770C8">
              <w:rPr>
                <w:sz w:val="24"/>
                <w:szCs w:val="24"/>
              </w:rPr>
              <w:t>[5]</w:t>
            </w:r>
          </w:p>
        </w:tc>
        <w:tc>
          <w:tcPr>
            <w:tcW w:w="1149" w:type="dxa"/>
            <w:vAlign w:val="center"/>
          </w:tcPr>
          <w:p w14:paraId="1E32393D" w14:textId="77777777" w:rsidR="00B60BCB" w:rsidRPr="001770C8" w:rsidRDefault="00B60BCB">
            <w:pPr>
              <w:spacing w:before="40" w:after="40" w:line="276" w:lineRule="auto"/>
              <w:jc w:val="center"/>
              <w:rPr>
                <w:sz w:val="24"/>
                <w:szCs w:val="24"/>
                <w:lang w:val="vi-VN"/>
              </w:rPr>
            </w:pPr>
            <w:r w:rsidRPr="001770C8">
              <w:rPr>
                <w:sz w:val="24"/>
                <w:szCs w:val="24"/>
                <w:lang w:val="vi-VN"/>
              </w:rPr>
              <w:t>[6]</w:t>
            </w:r>
          </w:p>
        </w:tc>
      </w:tr>
      <w:tr w:rsidR="001770C8" w:rsidRPr="001770C8" w14:paraId="5C6D5986" w14:textId="77777777" w:rsidTr="00BF1CC3">
        <w:trPr>
          <w:trHeight w:val="354"/>
        </w:trPr>
        <w:tc>
          <w:tcPr>
            <w:tcW w:w="721" w:type="dxa"/>
            <w:shd w:val="clear" w:color="auto" w:fill="auto"/>
            <w:vAlign w:val="center"/>
          </w:tcPr>
          <w:p w14:paraId="03EED372" w14:textId="77777777" w:rsidR="00B60BCB" w:rsidRPr="001770C8" w:rsidRDefault="00B60BCB" w:rsidP="00811A14">
            <w:pPr>
              <w:spacing w:before="40" w:after="40" w:line="276" w:lineRule="auto"/>
              <w:jc w:val="center"/>
              <w:rPr>
                <w:b/>
                <w:sz w:val="26"/>
                <w:szCs w:val="26"/>
              </w:rPr>
            </w:pPr>
            <w:r w:rsidRPr="001770C8">
              <w:rPr>
                <w:b/>
                <w:sz w:val="26"/>
                <w:szCs w:val="26"/>
              </w:rPr>
              <w:t>1</w:t>
            </w:r>
          </w:p>
        </w:tc>
        <w:tc>
          <w:tcPr>
            <w:tcW w:w="4824" w:type="dxa"/>
            <w:shd w:val="clear" w:color="auto" w:fill="auto"/>
            <w:vAlign w:val="center"/>
          </w:tcPr>
          <w:p w14:paraId="7C327881" w14:textId="77777777" w:rsidR="00B60BCB" w:rsidRPr="001770C8" w:rsidRDefault="00B60BCB" w:rsidP="00811A14">
            <w:pPr>
              <w:spacing w:before="40" w:after="40" w:line="276" w:lineRule="auto"/>
              <w:jc w:val="both"/>
              <w:rPr>
                <w:b/>
                <w:sz w:val="26"/>
                <w:szCs w:val="26"/>
              </w:rPr>
            </w:pPr>
            <w:r w:rsidRPr="001770C8">
              <w:rPr>
                <w:b/>
                <w:sz w:val="26"/>
                <w:szCs w:val="26"/>
              </w:rPr>
              <w:t>Chi phí bồi thường, hỗ trợ và tái định cư</w:t>
            </w:r>
          </w:p>
        </w:tc>
        <w:tc>
          <w:tcPr>
            <w:tcW w:w="1245" w:type="dxa"/>
            <w:shd w:val="clear" w:color="auto" w:fill="auto"/>
            <w:vAlign w:val="center"/>
          </w:tcPr>
          <w:p w14:paraId="3745E0A1" w14:textId="77777777" w:rsidR="00B60BCB" w:rsidRPr="001770C8" w:rsidRDefault="00B60BCB" w:rsidP="00811A14">
            <w:pPr>
              <w:spacing w:before="40" w:after="40" w:line="276" w:lineRule="auto"/>
              <w:rPr>
                <w:sz w:val="26"/>
                <w:szCs w:val="26"/>
              </w:rPr>
            </w:pPr>
          </w:p>
        </w:tc>
        <w:tc>
          <w:tcPr>
            <w:tcW w:w="992" w:type="dxa"/>
            <w:shd w:val="clear" w:color="auto" w:fill="auto"/>
            <w:vAlign w:val="center"/>
          </w:tcPr>
          <w:p w14:paraId="0EC74C65" w14:textId="77777777" w:rsidR="00B60BCB" w:rsidRPr="001770C8" w:rsidRDefault="00B60BCB" w:rsidP="00811A14">
            <w:pPr>
              <w:spacing w:before="40" w:after="40" w:line="276" w:lineRule="auto"/>
              <w:rPr>
                <w:sz w:val="26"/>
                <w:szCs w:val="26"/>
              </w:rPr>
            </w:pPr>
          </w:p>
        </w:tc>
        <w:tc>
          <w:tcPr>
            <w:tcW w:w="1261" w:type="dxa"/>
            <w:shd w:val="clear" w:color="auto" w:fill="auto"/>
            <w:vAlign w:val="center"/>
          </w:tcPr>
          <w:p w14:paraId="0ECA723F" w14:textId="77777777" w:rsidR="00B60BCB" w:rsidRPr="001770C8" w:rsidRDefault="00B60BCB" w:rsidP="00811A14">
            <w:pPr>
              <w:spacing w:before="40" w:after="40" w:line="276" w:lineRule="auto"/>
              <w:jc w:val="center"/>
              <w:rPr>
                <w:b/>
                <w:sz w:val="26"/>
                <w:szCs w:val="26"/>
                <w:vertAlign w:val="subscript"/>
              </w:rPr>
            </w:pPr>
          </w:p>
        </w:tc>
        <w:tc>
          <w:tcPr>
            <w:tcW w:w="1149" w:type="dxa"/>
            <w:vAlign w:val="center"/>
          </w:tcPr>
          <w:p w14:paraId="078D8D2B" w14:textId="77777777" w:rsidR="00B60BCB" w:rsidRPr="001770C8" w:rsidRDefault="00B60BCB" w:rsidP="00811A14">
            <w:pPr>
              <w:spacing w:before="40" w:after="40" w:line="276" w:lineRule="auto"/>
              <w:jc w:val="center"/>
              <w:rPr>
                <w:b/>
                <w:sz w:val="26"/>
                <w:szCs w:val="26"/>
                <w:vertAlign w:val="subscript"/>
              </w:rPr>
            </w:pPr>
            <w:r w:rsidRPr="001770C8">
              <w:rPr>
                <w:b/>
                <w:sz w:val="26"/>
                <w:szCs w:val="26"/>
              </w:rPr>
              <w:t>G</w:t>
            </w:r>
            <w:r w:rsidRPr="001770C8">
              <w:rPr>
                <w:b/>
                <w:sz w:val="26"/>
                <w:szCs w:val="26"/>
                <w:vertAlign w:val="subscript"/>
              </w:rPr>
              <w:t>BT,TĐC</w:t>
            </w:r>
          </w:p>
        </w:tc>
      </w:tr>
      <w:tr w:rsidR="001770C8" w:rsidRPr="001770C8" w14:paraId="59B66825" w14:textId="77777777" w:rsidTr="00BF1CC3">
        <w:trPr>
          <w:trHeight w:val="364"/>
        </w:trPr>
        <w:tc>
          <w:tcPr>
            <w:tcW w:w="721" w:type="dxa"/>
            <w:shd w:val="clear" w:color="auto" w:fill="auto"/>
            <w:vAlign w:val="center"/>
          </w:tcPr>
          <w:p w14:paraId="6A105EA4" w14:textId="77777777" w:rsidR="00B60BCB" w:rsidRPr="001770C8" w:rsidRDefault="00B60BCB" w:rsidP="00811A14">
            <w:pPr>
              <w:spacing w:before="40" w:after="40" w:line="276" w:lineRule="auto"/>
              <w:jc w:val="center"/>
              <w:rPr>
                <w:b/>
                <w:sz w:val="26"/>
                <w:szCs w:val="26"/>
              </w:rPr>
            </w:pPr>
            <w:r w:rsidRPr="001770C8">
              <w:rPr>
                <w:b/>
                <w:sz w:val="26"/>
                <w:szCs w:val="26"/>
              </w:rPr>
              <w:t>2</w:t>
            </w:r>
          </w:p>
        </w:tc>
        <w:tc>
          <w:tcPr>
            <w:tcW w:w="4824" w:type="dxa"/>
            <w:shd w:val="clear" w:color="auto" w:fill="auto"/>
            <w:vAlign w:val="center"/>
          </w:tcPr>
          <w:p w14:paraId="110BA82D" w14:textId="77777777" w:rsidR="00B60BCB" w:rsidRPr="001770C8" w:rsidRDefault="00B60BCB" w:rsidP="00811A14">
            <w:pPr>
              <w:spacing w:before="40" w:after="40" w:line="276" w:lineRule="auto"/>
              <w:jc w:val="both"/>
              <w:rPr>
                <w:b/>
                <w:sz w:val="26"/>
                <w:szCs w:val="26"/>
              </w:rPr>
            </w:pPr>
            <w:r w:rsidRPr="001770C8">
              <w:rPr>
                <w:b/>
                <w:sz w:val="26"/>
                <w:szCs w:val="26"/>
              </w:rPr>
              <w:t>Chi phí xây dựng</w:t>
            </w:r>
          </w:p>
        </w:tc>
        <w:tc>
          <w:tcPr>
            <w:tcW w:w="1245" w:type="dxa"/>
            <w:shd w:val="clear" w:color="auto" w:fill="auto"/>
            <w:vAlign w:val="center"/>
          </w:tcPr>
          <w:p w14:paraId="073F7DB9" w14:textId="77777777" w:rsidR="00B60BCB" w:rsidRPr="001770C8" w:rsidRDefault="00B60BCB" w:rsidP="00811A14">
            <w:pPr>
              <w:spacing w:before="40" w:after="40" w:line="276" w:lineRule="auto"/>
              <w:rPr>
                <w:sz w:val="26"/>
                <w:szCs w:val="26"/>
              </w:rPr>
            </w:pPr>
          </w:p>
        </w:tc>
        <w:tc>
          <w:tcPr>
            <w:tcW w:w="992" w:type="dxa"/>
            <w:shd w:val="clear" w:color="auto" w:fill="auto"/>
            <w:vAlign w:val="center"/>
          </w:tcPr>
          <w:p w14:paraId="29C6DE9A" w14:textId="77777777" w:rsidR="00B60BCB" w:rsidRPr="001770C8" w:rsidRDefault="00B60BCB" w:rsidP="00811A14">
            <w:pPr>
              <w:spacing w:before="40" w:after="40" w:line="276" w:lineRule="auto"/>
              <w:rPr>
                <w:sz w:val="26"/>
                <w:szCs w:val="26"/>
              </w:rPr>
            </w:pPr>
          </w:p>
        </w:tc>
        <w:tc>
          <w:tcPr>
            <w:tcW w:w="1261" w:type="dxa"/>
            <w:shd w:val="clear" w:color="auto" w:fill="auto"/>
            <w:vAlign w:val="center"/>
          </w:tcPr>
          <w:p w14:paraId="4D567CDB" w14:textId="77777777" w:rsidR="00B60BCB" w:rsidRPr="001770C8" w:rsidRDefault="00B60BCB" w:rsidP="00811A14">
            <w:pPr>
              <w:spacing w:before="40" w:after="40" w:line="276" w:lineRule="auto"/>
              <w:jc w:val="center"/>
              <w:rPr>
                <w:b/>
                <w:sz w:val="26"/>
                <w:szCs w:val="26"/>
                <w:vertAlign w:val="subscript"/>
              </w:rPr>
            </w:pPr>
          </w:p>
        </w:tc>
        <w:tc>
          <w:tcPr>
            <w:tcW w:w="1149" w:type="dxa"/>
            <w:vAlign w:val="center"/>
          </w:tcPr>
          <w:p w14:paraId="0A00BF45" w14:textId="77777777" w:rsidR="00B60BCB" w:rsidRPr="001770C8" w:rsidRDefault="00B60BCB" w:rsidP="00811A14">
            <w:pPr>
              <w:spacing w:before="40" w:after="40" w:line="276" w:lineRule="auto"/>
              <w:jc w:val="center"/>
              <w:rPr>
                <w:b/>
                <w:sz w:val="26"/>
                <w:szCs w:val="26"/>
                <w:vertAlign w:val="subscript"/>
              </w:rPr>
            </w:pPr>
            <w:r w:rsidRPr="001770C8">
              <w:rPr>
                <w:b/>
                <w:sz w:val="26"/>
                <w:szCs w:val="26"/>
              </w:rPr>
              <w:t>G</w:t>
            </w:r>
            <w:r w:rsidRPr="001770C8">
              <w:rPr>
                <w:b/>
                <w:sz w:val="26"/>
                <w:szCs w:val="26"/>
                <w:vertAlign w:val="subscript"/>
              </w:rPr>
              <w:t>XD</w:t>
            </w:r>
          </w:p>
        </w:tc>
      </w:tr>
      <w:tr w:rsidR="001770C8" w:rsidRPr="001770C8" w14:paraId="5C12D63C" w14:textId="77777777" w:rsidTr="00BF1CC3">
        <w:trPr>
          <w:trHeight w:val="364"/>
        </w:trPr>
        <w:tc>
          <w:tcPr>
            <w:tcW w:w="721" w:type="dxa"/>
            <w:shd w:val="clear" w:color="auto" w:fill="auto"/>
            <w:vAlign w:val="center"/>
          </w:tcPr>
          <w:p w14:paraId="45C6487B" w14:textId="77777777" w:rsidR="00B60BCB" w:rsidRPr="001770C8" w:rsidRDefault="00B60BCB" w:rsidP="00811A14">
            <w:pPr>
              <w:spacing w:before="40" w:after="40" w:line="276" w:lineRule="auto"/>
              <w:jc w:val="center"/>
              <w:rPr>
                <w:sz w:val="26"/>
                <w:szCs w:val="26"/>
              </w:rPr>
            </w:pPr>
            <w:r w:rsidRPr="001770C8">
              <w:rPr>
                <w:sz w:val="26"/>
                <w:szCs w:val="26"/>
              </w:rPr>
              <w:t>2.1</w:t>
            </w:r>
          </w:p>
        </w:tc>
        <w:tc>
          <w:tcPr>
            <w:tcW w:w="4824" w:type="dxa"/>
            <w:shd w:val="clear" w:color="auto" w:fill="auto"/>
            <w:vAlign w:val="center"/>
          </w:tcPr>
          <w:p w14:paraId="62D765E2" w14:textId="77777777" w:rsidR="00B60BCB" w:rsidRPr="001770C8" w:rsidRDefault="00DE7128" w:rsidP="00811A14">
            <w:pPr>
              <w:spacing w:before="40" w:after="40" w:line="276" w:lineRule="auto"/>
              <w:jc w:val="both"/>
              <w:rPr>
                <w:sz w:val="26"/>
                <w:szCs w:val="26"/>
              </w:rPr>
            </w:pPr>
            <w:r w:rsidRPr="001770C8">
              <w:rPr>
                <w:sz w:val="26"/>
                <w:szCs w:val="26"/>
              </w:rPr>
              <w:t>Công trình 1</w:t>
            </w:r>
          </w:p>
        </w:tc>
        <w:tc>
          <w:tcPr>
            <w:tcW w:w="1245" w:type="dxa"/>
            <w:shd w:val="clear" w:color="auto" w:fill="auto"/>
            <w:vAlign w:val="center"/>
          </w:tcPr>
          <w:p w14:paraId="7C6C68B6" w14:textId="77777777" w:rsidR="00B60BCB" w:rsidRPr="001770C8" w:rsidRDefault="00B60BCB" w:rsidP="00811A14">
            <w:pPr>
              <w:spacing w:before="40" w:after="40" w:line="276" w:lineRule="auto"/>
              <w:rPr>
                <w:sz w:val="26"/>
                <w:szCs w:val="26"/>
              </w:rPr>
            </w:pPr>
          </w:p>
        </w:tc>
        <w:tc>
          <w:tcPr>
            <w:tcW w:w="992" w:type="dxa"/>
            <w:shd w:val="clear" w:color="auto" w:fill="auto"/>
            <w:vAlign w:val="center"/>
          </w:tcPr>
          <w:p w14:paraId="65FA179C" w14:textId="77777777" w:rsidR="00B60BCB" w:rsidRPr="001770C8" w:rsidRDefault="00B60BCB" w:rsidP="00811A14">
            <w:pPr>
              <w:spacing w:before="40" w:after="40" w:line="276" w:lineRule="auto"/>
              <w:rPr>
                <w:sz w:val="26"/>
                <w:szCs w:val="26"/>
              </w:rPr>
            </w:pPr>
          </w:p>
        </w:tc>
        <w:tc>
          <w:tcPr>
            <w:tcW w:w="1261" w:type="dxa"/>
            <w:shd w:val="clear" w:color="auto" w:fill="auto"/>
            <w:vAlign w:val="center"/>
          </w:tcPr>
          <w:p w14:paraId="4668A180" w14:textId="77777777" w:rsidR="00B60BCB" w:rsidRPr="001770C8" w:rsidRDefault="00B60BCB" w:rsidP="00811A14">
            <w:pPr>
              <w:spacing w:before="40" w:after="40" w:line="276" w:lineRule="auto"/>
              <w:jc w:val="center"/>
              <w:rPr>
                <w:b/>
                <w:sz w:val="26"/>
                <w:szCs w:val="26"/>
              </w:rPr>
            </w:pPr>
          </w:p>
        </w:tc>
        <w:tc>
          <w:tcPr>
            <w:tcW w:w="1149" w:type="dxa"/>
            <w:vAlign w:val="center"/>
          </w:tcPr>
          <w:p w14:paraId="37087F92" w14:textId="77777777" w:rsidR="00B60BCB" w:rsidRPr="001770C8" w:rsidRDefault="00B60BCB" w:rsidP="00811A14">
            <w:pPr>
              <w:spacing w:before="40" w:after="40" w:line="276" w:lineRule="auto"/>
              <w:jc w:val="center"/>
              <w:rPr>
                <w:sz w:val="26"/>
                <w:szCs w:val="26"/>
              </w:rPr>
            </w:pPr>
          </w:p>
        </w:tc>
      </w:tr>
      <w:tr w:rsidR="001770C8" w:rsidRPr="001770C8" w14:paraId="397C5399" w14:textId="77777777" w:rsidTr="00BF1CC3">
        <w:trPr>
          <w:trHeight w:val="354"/>
        </w:trPr>
        <w:tc>
          <w:tcPr>
            <w:tcW w:w="721" w:type="dxa"/>
            <w:shd w:val="clear" w:color="auto" w:fill="auto"/>
            <w:vAlign w:val="center"/>
          </w:tcPr>
          <w:p w14:paraId="59B19F9A" w14:textId="77777777" w:rsidR="00B60BCB" w:rsidRPr="001770C8" w:rsidRDefault="00B60BCB" w:rsidP="00811A14">
            <w:pPr>
              <w:spacing w:before="40" w:after="40" w:line="276" w:lineRule="auto"/>
              <w:jc w:val="center"/>
              <w:rPr>
                <w:sz w:val="26"/>
                <w:szCs w:val="26"/>
              </w:rPr>
            </w:pPr>
            <w:r w:rsidRPr="001770C8">
              <w:rPr>
                <w:sz w:val="26"/>
                <w:szCs w:val="26"/>
              </w:rPr>
              <w:t>2.2</w:t>
            </w:r>
          </w:p>
        </w:tc>
        <w:tc>
          <w:tcPr>
            <w:tcW w:w="4824" w:type="dxa"/>
            <w:shd w:val="clear" w:color="auto" w:fill="auto"/>
            <w:vAlign w:val="center"/>
          </w:tcPr>
          <w:p w14:paraId="0E44AEB1" w14:textId="77777777" w:rsidR="00B60BCB" w:rsidRPr="001770C8" w:rsidRDefault="00DE7128" w:rsidP="00811A14">
            <w:pPr>
              <w:spacing w:before="40" w:after="40" w:line="276" w:lineRule="auto"/>
              <w:jc w:val="both"/>
              <w:rPr>
                <w:sz w:val="26"/>
                <w:szCs w:val="26"/>
              </w:rPr>
            </w:pPr>
            <w:r w:rsidRPr="001770C8">
              <w:rPr>
                <w:sz w:val="26"/>
                <w:szCs w:val="26"/>
              </w:rPr>
              <w:t>Công trình…</w:t>
            </w:r>
          </w:p>
        </w:tc>
        <w:tc>
          <w:tcPr>
            <w:tcW w:w="1245" w:type="dxa"/>
            <w:shd w:val="clear" w:color="auto" w:fill="auto"/>
            <w:vAlign w:val="center"/>
          </w:tcPr>
          <w:p w14:paraId="7BEE644F" w14:textId="77777777" w:rsidR="00B60BCB" w:rsidRPr="001770C8" w:rsidRDefault="00B60BCB" w:rsidP="00811A14">
            <w:pPr>
              <w:spacing w:before="40" w:after="40" w:line="276" w:lineRule="auto"/>
              <w:rPr>
                <w:sz w:val="26"/>
                <w:szCs w:val="26"/>
              </w:rPr>
            </w:pPr>
          </w:p>
        </w:tc>
        <w:tc>
          <w:tcPr>
            <w:tcW w:w="992" w:type="dxa"/>
            <w:shd w:val="clear" w:color="auto" w:fill="auto"/>
            <w:vAlign w:val="center"/>
          </w:tcPr>
          <w:p w14:paraId="038B2AC1" w14:textId="77777777" w:rsidR="00B60BCB" w:rsidRPr="001770C8" w:rsidRDefault="00B60BCB" w:rsidP="00811A14">
            <w:pPr>
              <w:spacing w:before="40" w:after="40" w:line="276" w:lineRule="auto"/>
              <w:rPr>
                <w:sz w:val="26"/>
                <w:szCs w:val="26"/>
              </w:rPr>
            </w:pPr>
          </w:p>
        </w:tc>
        <w:tc>
          <w:tcPr>
            <w:tcW w:w="1261" w:type="dxa"/>
            <w:shd w:val="clear" w:color="auto" w:fill="auto"/>
            <w:vAlign w:val="center"/>
          </w:tcPr>
          <w:p w14:paraId="0CF3F1ED" w14:textId="77777777" w:rsidR="00B60BCB" w:rsidRPr="001770C8" w:rsidRDefault="00B60BCB" w:rsidP="00811A14">
            <w:pPr>
              <w:spacing w:before="40" w:after="40" w:line="276" w:lineRule="auto"/>
              <w:jc w:val="center"/>
              <w:rPr>
                <w:b/>
                <w:sz w:val="26"/>
                <w:szCs w:val="26"/>
              </w:rPr>
            </w:pPr>
          </w:p>
        </w:tc>
        <w:tc>
          <w:tcPr>
            <w:tcW w:w="1149" w:type="dxa"/>
            <w:vAlign w:val="center"/>
          </w:tcPr>
          <w:p w14:paraId="0594D357" w14:textId="77777777" w:rsidR="00B60BCB" w:rsidRPr="001770C8" w:rsidRDefault="00B60BCB" w:rsidP="00811A14">
            <w:pPr>
              <w:spacing w:before="40" w:after="40" w:line="276" w:lineRule="auto"/>
              <w:jc w:val="center"/>
              <w:rPr>
                <w:sz w:val="26"/>
                <w:szCs w:val="26"/>
              </w:rPr>
            </w:pPr>
          </w:p>
        </w:tc>
      </w:tr>
      <w:tr w:rsidR="001770C8" w:rsidRPr="001770C8" w14:paraId="56460B09" w14:textId="77777777" w:rsidTr="00BF1CC3">
        <w:trPr>
          <w:trHeight w:val="354"/>
        </w:trPr>
        <w:tc>
          <w:tcPr>
            <w:tcW w:w="721" w:type="dxa"/>
            <w:shd w:val="clear" w:color="auto" w:fill="auto"/>
            <w:vAlign w:val="center"/>
          </w:tcPr>
          <w:p w14:paraId="7A5E6801" w14:textId="0EF24532" w:rsidR="00D32B99" w:rsidRPr="001770C8" w:rsidRDefault="00D32B99" w:rsidP="00811A14">
            <w:pPr>
              <w:spacing w:before="40" w:after="40" w:line="276" w:lineRule="auto"/>
              <w:jc w:val="center"/>
              <w:rPr>
                <w:sz w:val="26"/>
                <w:szCs w:val="26"/>
              </w:rPr>
            </w:pPr>
            <w:r w:rsidRPr="001770C8">
              <w:rPr>
                <w:sz w:val="26"/>
                <w:szCs w:val="26"/>
              </w:rPr>
              <w:t>2.3</w:t>
            </w:r>
          </w:p>
        </w:tc>
        <w:tc>
          <w:tcPr>
            <w:tcW w:w="4824" w:type="dxa"/>
            <w:shd w:val="clear" w:color="auto" w:fill="auto"/>
            <w:vAlign w:val="center"/>
          </w:tcPr>
          <w:p w14:paraId="12C8DAB6" w14:textId="34507DAE" w:rsidR="00D32B99" w:rsidRPr="001770C8" w:rsidRDefault="00D32B99" w:rsidP="00811A14">
            <w:pPr>
              <w:spacing w:before="40" w:after="40" w:line="276" w:lineRule="auto"/>
              <w:jc w:val="both"/>
              <w:rPr>
                <w:sz w:val="26"/>
                <w:szCs w:val="26"/>
              </w:rPr>
            </w:pPr>
            <w:r w:rsidRPr="001770C8">
              <w:rPr>
                <w:sz w:val="26"/>
                <w:szCs w:val="26"/>
              </w:rPr>
              <w:t>Công trình tạm, phụ trợ phục vụ thi công</w:t>
            </w:r>
          </w:p>
        </w:tc>
        <w:tc>
          <w:tcPr>
            <w:tcW w:w="1245" w:type="dxa"/>
            <w:shd w:val="clear" w:color="auto" w:fill="auto"/>
            <w:vAlign w:val="center"/>
          </w:tcPr>
          <w:p w14:paraId="3E7B449F" w14:textId="77777777" w:rsidR="00D32B99" w:rsidRPr="001770C8" w:rsidRDefault="00D32B99" w:rsidP="00811A14">
            <w:pPr>
              <w:spacing w:before="40" w:after="40" w:line="276" w:lineRule="auto"/>
              <w:rPr>
                <w:sz w:val="26"/>
                <w:szCs w:val="26"/>
              </w:rPr>
            </w:pPr>
          </w:p>
        </w:tc>
        <w:tc>
          <w:tcPr>
            <w:tcW w:w="992" w:type="dxa"/>
            <w:shd w:val="clear" w:color="auto" w:fill="auto"/>
            <w:vAlign w:val="center"/>
          </w:tcPr>
          <w:p w14:paraId="1A044CB3" w14:textId="77777777" w:rsidR="00D32B99" w:rsidRPr="001770C8" w:rsidRDefault="00D32B99" w:rsidP="00811A14">
            <w:pPr>
              <w:spacing w:before="40" w:after="40" w:line="276" w:lineRule="auto"/>
              <w:rPr>
                <w:sz w:val="26"/>
                <w:szCs w:val="26"/>
              </w:rPr>
            </w:pPr>
          </w:p>
        </w:tc>
        <w:tc>
          <w:tcPr>
            <w:tcW w:w="1261" w:type="dxa"/>
            <w:shd w:val="clear" w:color="auto" w:fill="auto"/>
            <w:vAlign w:val="center"/>
          </w:tcPr>
          <w:p w14:paraId="31FF26B3" w14:textId="77777777" w:rsidR="00D32B99" w:rsidRPr="001770C8" w:rsidRDefault="00D32B99" w:rsidP="00811A14">
            <w:pPr>
              <w:spacing w:before="40" w:after="40" w:line="276" w:lineRule="auto"/>
              <w:jc w:val="center"/>
              <w:rPr>
                <w:b/>
                <w:sz w:val="26"/>
                <w:szCs w:val="26"/>
              </w:rPr>
            </w:pPr>
          </w:p>
        </w:tc>
        <w:tc>
          <w:tcPr>
            <w:tcW w:w="1149" w:type="dxa"/>
            <w:vAlign w:val="center"/>
          </w:tcPr>
          <w:p w14:paraId="247C794B" w14:textId="77777777" w:rsidR="00D32B99" w:rsidRPr="001770C8" w:rsidRDefault="00D32B99" w:rsidP="00811A14">
            <w:pPr>
              <w:spacing w:before="40" w:after="40" w:line="276" w:lineRule="auto"/>
              <w:jc w:val="center"/>
              <w:rPr>
                <w:sz w:val="26"/>
                <w:szCs w:val="26"/>
              </w:rPr>
            </w:pPr>
          </w:p>
        </w:tc>
      </w:tr>
      <w:tr w:rsidR="001770C8" w:rsidRPr="001770C8" w14:paraId="60B1FA49" w14:textId="77777777" w:rsidTr="00BF1CC3">
        <w:trPr>
          <w:trHeight w:val="354"/>
        </w:trPr>
        <w:tc>
          <w:tcPr>
            <w:tcW w:w="721" w:type="dxa"/>
            <w:shd w:val="clear" w:color="auto" w:fill="auto"/>
            <w:vAlign w:val="center"/>
          </w:tcPr>
          <w:p w14:paraId="719FE7C0" w14:textId="0471A4B0" w:rsidR="00B60BCB" w:rsidRPr="001770C8" w:rsidRDefault="00363EA5" w:rsidP="00811A14">
            <w:pPr>
              <w:spacing w:before="40" w:after="40" w:line="276" w:lineRule="auto"/>
              <w:jc w:val="center"/>
              <w:rPr>
                <w:sz w:val="26"/>
                <w:szCs w:val="26"/>
              </w:rPr>
            </w:pPr>
            <w:r w:rsidRPr="001770C8">
              <w:rPr>
                <w:sz w:val="26"/>
                <w:szCs w:val="26"/>
              </w:rPr>
              <w:t>2.</w:t>
            </w:r>
            <w:r w:rsidR="00D32B99" w:rsidRPr="001770C8">
              <w:rPr>
                <w:sz w:val="26"/>
                <w:szCs w:val="26"/>
              </w:rPr>
              <w:t>4</w:t>
            </w:r>
          </w:p>
        </w:tc>
        <w:tc>
          <w:tcPr>
            <w:tcW w:w="4824" w:type="dxa"/>
            <w:shd w:val="clear" w:color="auto" w:fill="auto"/>
            <w:vAlign w:val="center"/>
          </w:tcPr>
          <w:p w14:paraId="1E8AA26B" w14:textId="16C7943C" w:rsidR="00B60BCB" w:rsidRPr="001770C8" w:rsidRDefault="004F593F" w:rsidP="00811A14">
            <w:pPr>
              <w:spacing w:before="40" w:after="40" w:line="276" w:lineRule="auto"/>
              <w:jc w:val="both"/>
              <w:rPr>
                <w:sz w:val="26"/>
                <w:szCs w:val="26"/>
              </w:rPr>
            </w:pPr>
            <w:r w:rsidRPr="001770C8">
              <w:rPr>
                <w:sz w:val="26"/>
                <w:szCs w:val="26"/>
              </w:rPr>
              <w:t>Phá dỡ</w:t>
            </w:r>
          </w:p>
        </w:tc>
        <w:tc>
          <w:tcPr>
            <w:tcW w:w="1245" w:type="dxa"/>
            <w:shd w:val="clear" w:color="auto" w:fill="auto"/>
            <w:vAlign w:val="center"/>
          </w:tcPr>
          <w:p w14:paraId="4785AB7A" w14:textId="77777777" w:rsidR="00B60BCB" w:rsidRPr="001770C8" w:rsidRDefault="00B60BCB" w:rsidP="00811A14">
            <w:pPr>
              <w:spacing w:before="40" w:after="40" w:line="276" w:lineRule="auto"/>
              <w:rPr>
                <w:sz w:val="26"/>
                <w:szCs w:val="26"/>
              </w:rPr>
            </w:pPr>
          </w:p>
        </w:tc>
        <w:tc>
          <w:tcPr>
            <w:tcW w:w="992" w:type="dxa"/>
            <w:shd w:val="clear" w:color="auto" w:fill="auto"/>
            <w:vAlign w:val="center"/>
          </w:tcPr>
          <w:p w14:paraId="6E104188" w14:textId="77777777" w:rsidR="00B60BCB" w:rsidRPr="001770C8" w:rsidRDefault="00B60BCB" w:rsidP="00811A14">
            <w:pPr>
              <w:spacing w:before="40" w:after="40" w:line="276" w:lineRule="auto"/>
              <w:rPr>
                <w:sz w:val="26"/>
                <w:szCs w:val="26"/>
              </w:rPr>
            </w:pPr>
          </w:p>
        </w:tc>
        <w:tc>
          <w:tcPr>
            <w:tcW w:w="1261" w:type="dxa"/>
            <w:shd w:val="clear" w:color="auto" w:fill="auto"/>
            <w:vAlign w:val="center"/>
          </w:tcPr>
          <w:p w14:paraId="00AEF2ED" w14:textId="77777777" w:rsidR="00B60BCB" w:rsidRPr="001770C8" w:rsidRDefault="00B60BCB" w:rsidP="00811A14">
            <w:pPr>
              <w:spacing w:before="40" w:after="40" w:line="276" w:lineRule="auto"/>
              <w:jc w:val="center"/>
              <w:rPr>
                <w:b/>
                <w:sz w:val="26"/>
                <w:szCs w:val="26"/>
              </w:rPr>
            </w:pPr>
          </w:p>
        </w:tc>
        <w:tc>
          <w:tcPr>
            <w:tcW w:w="1149" w:type="dxa"/>
            <w:vAlign w:val="center"/>
          </w:tcPr>
          <w:p w14:paraId="52AA0C98" w14:textId="77777777" w:rsidR="00B60BCB" w:rsidRPr="001770C8" w:rsidRDefault="00B60BCB" w:rsidP="00811A14">
            <w:pPr>
              <w:spacing w:before="40" w:after="40" w:line="276" w:lineRule="auto"/>
              <w:jc w:val="center"/>
              <w:rPr>
                <w:sz w:val="26"/>
                <w:szCs w:val="26"/>
              </w:rPr>
            </w:pPr>
          </w:p>
        </w:tc>
      </w:tr>
      <w:tr w:rsidR="001770C8" w:rsidRPr="001770C8" w14:paraId="488AD401" w14:textId="77777777" w:rsidTr="00BF1CC3">
        <w:trPr>
          <w:trHeight w:val="226"/>
        </w:trPr>
        <w:tc>
          <w:tcPr>
            <w:tcW w:w="721" w:type="dxa"/>
            <w:shd w:val="clear" w:color="auto" w:fill="auto"/>
            <w:vAlign w:val="center"/>
          </w:tcPr>
          <w:p w14:paraId="26DBAA5F" w14:textId="77777777" w:rsidR="00B60BCB" w:rsidRPr="001770C8" w:rsidRDefault="00DE7128" w:rsidP="00811A14">
            <w:pPr>
              <w:spacing w:before="40" w:after="40" w:line="276" w:lineRule="auto"/>
              <w:jc w:val="center"/>
              <w:rPr>
                <w:sz w:val="26"/>
                <w:szCs w:val="26"/>
              </w:rPr>
            </w:pPr>
            <w:r w:rsidRPr="001770C8">
              <w:rPr>
                <w:sz w:val="26"/>
                <w:szCs w:val="26"/>
              </w:rPr>
              <w:t>…</w:t>
            </w:r>
          </w:p>
        </w:tc>
        <w:tc>
          <w:tcPr>
            <w:tcW w:w="4824" w:type="dxa"/>
            <w:shd w:val="clear" w:color="auto" w:fill="auto"/>
            <w:vAlign w:val="center"/>
          </w:tcPr>
          <w:p w14:paraId="5423CEE9" w14:textId="77777777" w:rsidR="00B60BCB" w:rsidRPr="001770C8" w:rsidRDefault="00B60BCB" w:rsidP="00811A14">
            <w:pPr>
              <w:spacing w:before="40" w:after="40" w:line="276" w:lineRule="auto"/>
              <w:jc w:val="both"/>
              <w:rPr>
                <w:sz w:val="26"/>
                <w:szCs w:val="26"/>
              </w:rPr>
            </w:pPr>
            <w:r w:rsidRPr="001770C8">
              <w:rPr>
                <w:sz w:val="26"/>
                <w:szCs w:val="26"/>
              </w:rPr>
              <w:t>……………………………</w:t>
            </w:r>
          </w:p>
        </w:tc>
        <w:tc>
          <w:tcPr>
            <w:tcW w:w="1245" w:type="dxa"/>
            <w:shd w:val="clear" w:color="auto" w:fill="auto"/>
            <w:vAlign w:val="center"/>
          </w:tcPr>
          <w:p w14:paraId="7CC596A9" w14:textId="77777777" w:rsidR="00B60BCB" w:rsidRPr="001770C8" w:rsidRDefault="00B60BCB" w:rsidP="00811A14">
            <w:pPr>
              <w:spacing w:before="40" w:after="40" w:line="276" w:lineRule="auto"/>
              <w:rPr>
                <w:sz w:val="26"/>
                <w:szCs w:val="26"/>
              </w:rPr>
            </w:pPr>
          </w:p>
        </w:tc>
        <w:tc>
          <w:tcPr>
            <w:tcW w:w="992" w:type="dxa"/>
            <w:shd w:val="clear" w:color="auto" w:fill="auto"/>
            <w:vAlign w:val="center"/>
          </w:tcPr>
          <w:p w14:paraId="4331BF51" w14:textId="77777777" w:rsidR="00B60BCB" w:rsidRPr="001770C8" w:rsidRDefault="00B60BCB" w:rsidP="00811A14">
            <w:pPr>
              <w:spacing w:before="40" w:after="40" w:line="276" w:lineRule="auto"/>
              <w:rPr>
                <w:sz w:val="26"/>
                <w:szCs w:val="26"/>
              </w:rPr>
            </w:pPr>
          </w:p>
        </w:tc>
        <w:tc>
          <w:tcPr>
            <w:tcW w:w="1261" w:type="dxa"/>
            <w:shd w:val="clear" w:color="auto" w:fill="auto"/>
            <w:vAlign w:val="center"/>
          </w:tcPr>
          <w:p w14:paraId="66854BE2" w14:textId="77777777" w:rsidR="00B60BCB" w:rsidRPr="001770C8" w:rsidRDefault="00B60BCB" w:rsidP="00811A14">
            <w:pPr>
              <w:spacing w:before="40" w:after="40" w:line="276" w:lineRule="auto"/>
              <w:jc w:val="center"/>
              <w:rPr>
                <w:b/>
                <w:sz w:val="26"/>
                <w:szCs w:val="26"/>
              </w:rPr>
            </w:pPr>
          </w:p>
        </w:tc>
        <w:tc>
          <w:tcPr>
            <w:tcW w:w="1149" w:type="dxa"/>
            <w:vAlign w:val="center"/>
          </w:tcPr>
          <w:p w14:paraId="22BD058E" w14:textId="77777777" w:rsidR="00B60BCB" w:rsidRPr="001770C8" w:rsidRDefault="00B60BCB" w:rsidP="00811A14">
            <w:pPr>
              <w:spacing w:before="40" w:after="40" w:line="276" w:lineRule="auto"/>
              <w:jc w:val="center"/>
              <w:rPr>
                <w:sz w:val="26"/>
                <w:szCs w:val="26"/>
              </w:rPr>
            </w:pPr>
          </w:p>
        </w:tc>
      </w:tr>
      <w:tr w:rsidR="001770C8" w:rsidRPr="001770C8" w14:paraId="43AB5EBC" w14:textId="77777777" w:rsidTr="00BF1CC3">
        <w:trPr>
          <w:trHeight w:val="364"/>
        </w:trPr>
        <w:tc>
          <w:tcPr>
            <w:tcW w:w="721" w:type="dxa"/>
            <w:shd w:val="clear" w:color="auto" w:fill="auto"/>
            <w:vAlign w:val="center"/>
          </w:tcPr>
          <w:p w14:paraId="10F405C7" w14:textId="77777777" w:rsidR="00B60BCB" w:rsidRPr="001770C8" w:rsidRDefault="00B60BCB" w:rsidP="00811A14">
            <w:pPr>
              <w:spacing w:before="40" w:after="40" w:line="276" w:lineRule="auto"/>
              <w:jc w:val="center"/>
              <w:rPr>
                <w:b/>
                <w:sz w:val="26"/>
                <w:szCs w:val="26"/>
              </w:rPr>
            </w:pPr>
            <w:r w:rsidRPr="001770C8">
              <w:rPr>
                <w:b/>
                <w:sz w:val="26"/>
                <w:szCs w:val="26"/>
              </w:rPr>
              <w:t>3</w:t>
            </w:r>
          </w:p>
        </w:tc>
        <w:tc>
          <w:tcPr>
            <w:tcW w:w="4824" w:type="dxa"/>
            <w:shd w:val="clear" w:color="auto" w:fill="auto"/>
            <w:vAlign w:val="center"/>
          </w:tcPr>
          <w:p w14:paraId="7C8E6DD8" w14:textId="77777777" w:rsidR="00B60BCB" w:rsidRPr="001770C8" w:rsidRDefault="00B60BCB" w:rsidP="00811A14">
            <w:pPr>
              <w:spacing w:before="40" w:after="40" w:line="276" w:lineRule="auto"/>
              <w:jc w:val="both"/>
              <w:rPr>
                <w:b/>
                <w:sz w:val="26"/>
                <w:szCs w:val="26"/>
              </w:rPr>
            </w:pPr>
            <w:r w:rsidRPr="001770C8">
              <w:rPr>
                <w:b/>
                <w:sz w:val="26"/>
                <w:szCs w:val="26"/>
              </w:rPr>
              <w:t>Chi phí thiết bị</w:t>
            </w:r>
          </w:p>
        </w:tc>
        <w:tc>
          <w:tcPr>
            <w:tcW w:w="1245" w:type="dxa"/>
            <w:shd w:val="clear" w:color="auto" w:fill="auto"/>
            <w:vAlign w:val="center"/>
          </w:tcPr>
          <w:p w14:paraId="7F18ED67" w14:textId="77777777" w:rsidR="00B60BCB" w:rsidRPr="001770C8" w:rsidRDefault="00B60BCB" w:rsidP="00811A14">
            <w:pPr>
              <w:spacing w:before="40" w:after="40" w:line="276" w:lineRule="auto"/>
              <w:rPr>
                <w:sz w:val="26"/>
                <w:szCs w:val="26"/>
              </w:rPr>
            </w:pPr>
          </w:p>
        </w:tc>
        <w:tc>
          <w:tcPr>
            <w:tcW w:w="992" w:type="dxa"/>
            <w:shd w:val="clear" w:color="auto" w:fill="auto"/>
            <w:vAlign w:val="center"/>
          </w:tcPr>
          <w:p w14:paraId="7A588505" w14:textId="77777777" w:rsidR="00B60BCB" w:rsidRPr="001770C8" w:rsidRDefault="00B60BCB" w:rsidP="00811A14">
            <w:pPr>
              <w:spacing w:before="40" w:after="40" w:line="276" w:lineRule="auto"/>
              <w:rPr>
                <w:sz w:val="26"/>
                <w:szCs w:val="26"/>
              </w:rPr>
            </w:pPr>
          </w:p>
        </w:tc>
        <w:tc>
          <w:tcPr>
            <w:tcW w:w="1261" w:type="dxa"/>
            <w:shd w:val="clear" w:color="auto" w:fill="auto"/>
            <w:vAlign w:val="center"/>
          </w:tcPr>
          <w:p w14:paraId="30F413B8" w14:textId="77777777" w:rsidR="00B60BCB" w:rsidRPr="001770C8" w:rsidRDefault="00B60BCB" w:rsidP="00811A14">
            <w:pPr>
              <w:spacing w:before="40" w:after="40" w:line="276" w:lineRule="auto"/>
              <w:jc w:val="center"/>
              <w:rPr>
                <w:b/>
                <w:sz w:val="26"/>
                <w:szCs w:val="26"/>
                <w:vertAlign w:val="subscript"/>
              </w:rPr>
            </w:pPr>
          </w:p>
        </w:tc>
        <w:tc>
          <w:tcPr>
            <w:tcW w:w="1149" w:type="dxa"/>
            <w:vAlign w:val="center"/>
          </w:tcPr>
          <w:p w14:paraId="1EA539E9" w14:textId="77777777" w:rsidR="00B60BCB" w:rsidRPr="001770C8" w:rsidRDefault="00B60BCB" w:rsidP="00811A14">
            <w:pPr>
              <w:spacing w:before="40" w:after="40" w:line="276" w:lineRule="auto"/>
              <w:jc w:val="center"/>
              <w:rPr>
                <w:b/>
                <w:sz w:val="26"/>
                <w:szCs w:val="26"/>
                <w:vertAlign w:val="subscript"/>
              </w:rPr>
            </w:pPr>
            <w:r w:rsidRPr="001770C8">
              <w:rPr>
                <w:b/>
                <w:sz w:val="26"/>
                <w:szCs w:val="26"/>
              </w:rPr>
              <w:t>G</w:t>
            </w:r>
            <w:r w:rsidRPr="001770C8">
              <w:rPr>
                <w:b/>
                <w:sz w:val="26"/>
                <w:szCs w:val="26"/>
                <w:vertAlign w:val="subscript"/>
              </w:rPr>
              <w:t>TB</w:t>
            </w:r>
          </w:p>
        </w:tc>
      </w:tr>
      <w:tr w:rsidR="001770C8" w:rsidRPr="001770C8" w14:paraId="1B2F16D0" w14:textId="77777777" w:rsidTr="00BF1CC3">
        <w:trPr>
          <w:trHeight w:val="354"/>
        </w:trPr>
        <w:tc>
          <w:tcPr>
            <w:tcW w:w="721" w:type="dxa"/>
            <w:shd w:val="clear" w:color="auto" w:fill="auto"/>
            <w:vAlign w:val="center"/>
          </w:tcPr>
          <w:p w14:paraId="205E29E4" w14:textId="77777777" w:rsidR="00B60BCB" w:rsidRPr="001770C8" w:rsidRDefault="00B60BCB" w:rsidP="00811A14">
            <w:pPr>
              <w:spacing w:before="40" w:after="40" w:line="276" w:lineRule="auto"/>
              <w:jc w:val="center"/>
              <w:rPr>
                <w:b/>
                <w:sz w:val="26"/>
                <w:szCs w:val="26"/>
              </w:rPr>
            </w:pPr>
            <w:r w:rsidRPr="001770C8">
              <w:rPr>
                <w:b/>
                <w:sz w:val="26"/>
                <w:szCs w:val="26"/>
              </w:rPr>
              <w:t>4</w:t>
            </w:r>
          </w:p>
        </w:tc>
        <w:tc>
          <w:tcPr>
            <w:tcW w:w="4824" w:type="dxa"/>
            <w:shd w:val="clear" w:color="auto" w:fill="auto"/>
            <w:vAlign w:val="center"/>
          </w:tcPr>
          <w:p w14:paraId="5779D044" w14:textId="77777777" w:rsidR="00B60BCB" w:rsidRPr="001770C8" w:rsidRDefault="00B60BCB" w:rsidP="00811A14">
            <w:pPr>
              <w:spacing w:before="40" w:after="40" w:line="276" w:lineRule="auto"/>
              <w:jc w:val="both"/>
              <w:rPr>
                <w:b/>
                <w:sz w:val="26"/>
                <w:szCs w:val="26"/>
              </w:rPr>
            </w:pPr>
            <w:r w:rsidRPr="001770C8">
              <w:rPr>
                <w:b/>
                <w:sz w:val="26"/>
                <w:szCs w:val="26"/>
              </w:rPr>
              <w:t>Chi phí quản lý dự án</w:t>
            </w:r>
          </w:p>
        </w:tc>
        <w:tc>
          <w:tcPr>
            <w:tcW w:w="1245" w:type="dxa"/>
            <w:shd w:val="clear" w:color="auto" w:fill="auto"/>
            <w:vAlign w:val="center"/>
          </w:tcPr>
          <w:p w14:paraId="7737A2A2" w14:textId="77777777" w:rsidR="00B60BCB" w:rsidRPr="001770C8" w:rsidRDefault="00B60BCB" w:rsidP="00811A14">
            <w:pPr>
              <w:spacing w:before="40" w:after="40" w:line="276" w:lineRule="auto"/>
              <w:rPr>
                <w:sz w:val="26"/>
                <w:szCs w:val="26"/>
              </w:rPr>
            </w:pPr>
          </w:p>
        </w:tc>
        <w:tc>
          <w:tcPr>
            <w:tcW w:w="992" w:type="dxa"/>
            <w:shd w:val="clear" w:color="auto" w:fill="auto"/>
            <w:vAlign w:val="center"/>
          </w:tcPr>
          <w:p w14:paraId="2C670A34" w14:textId="77777777" w:rsidR="00B60BCB" w:rsidRPr="001770C8" w:rsidRDefault="00B60BCB" w:rsidP="00811A14">
            <w:pPr>
              <w:spacing w:before="40" w:after="40" w:line="276" w:lineRule="auto"/>
              <w:rPr>
                <w:sz w:val="26"/>
                <w:szCs w:val="26"/>
              </w:rPr>
            </w:pPr>
          </w:p>
        </w:tc>
        <w:tc>
          <w:tcPr>
            <w:tcW w:w="1261" w:type="dxa"/>
            <w:shd w:val="clear" w:color="auto" w:fill="auto"/>
            <w:vAlign w:val="center"/>
          </w:tcPr>
          <w:p w14:paraId="07FF2F5B" w14:textId="77777777" w:rsidR="00B60BCB" w:rsidRPr="001770C8" w:rsidRDefault="00B60BCB" w:rsidP="00811A14">
            <w:pPr>
              <w:spacing w:before="40" w:after="40" w:line="276" w:lineRule="auto"/>
              <w:jc w:val="center"/>
              <w:rPr>
                <w:b/>
                <w:sz w:val="26"/>
                <w:szCs w:val="26"/>
                <w:vertAlign w:val="subscript"/>
              </w:rPr>
            </w:pPr>
          </w:p>
        </w:tc>
        <w:tc>
          <w:tcPr>
            <w:tcW w:w="1149" w:type="dxa"/>
            <w:vAlign w:val="center"/>
          </w:tcPr>
          <w:p w14:paraId="63C86DF4" w14:textId="77777777" w:rsidR="00B60BCB" w:rsidRPr="001770C8" w:rsidRDefault="00B60BCB" w:rsidP="00811A14">
            <w:pPr>
              <w:spacing w:before="40" w:after="40" w:line="276" w:lineRule="auto"/>
              <w:jc w:val="center"/>
              <w:rPr>
                <w:b/>
                <w:sz w:val="26"/>
                <w:szCs w:val="26"/>
                <w:vertAlign w:val="subscript"/>
              </w:rPr>
            </w:pPr>
            <w:r w:rsidRPr="001770C8">
              <w:rPr>
                <w:b/>
                <w:sz w:val="26"/>
                <w:szCs w:val="26"/>
              </w:rPr>
              <w:t>G</w:t>
            </w:r>
            <w:r w:rsidRPr="001770C8">
              <w:rPr>
                <w:b/>
                <w:sz w:val="26"/>
                <w:szCs w:val="26"/>
                <w:vertAlign w:val="subscript"/>
              </w:rPr>
              <w:t>QLDA</w:t>
            </w:r>
          </w:p>
        </w:tc>
      </w:tr>
      <w:tr w:rsidR="001770C8" w:rsidRPr="001770C8" w14:paraId="33CB8907" w14:textId="77777777" w:rsidTr="00BF1CC3">
        <w:trPr>
          <w:trHeight w:val="364"/>
        </w:trPr>
        <w:tc>
          <w:tcPr>
            <w:tcW w:w="721" w:type="dxa"/>
            <w:shd w:val="clear" w:color="auto" w:fill="auto"/>
            <w:vAlign w:val="center"/>
          </w:tcPr>
          <w:p w14:paraId="788AF5FC" w14:textId="77777777" w:rsidR="00B60BCB" w:rsidRPr="001770C8" w:rsidRDefault="00B60BCB" w:rsidP="00811A14">
            <w:pPr>
              <w:spacing w:before="40" w:after="40" w:line="276" w:lineRule="auto"/>
              <w:jc w:val="center"/>
              <w:rPr>
                <w:b/>
                <w:sz w:val="26"/>
                <w:szCs w:val="26"/>
              </w:rPr>
            </w:pPr>
            <w:r w:rsidRPr="001770C8">
              <w:rPr>
                <w:b/>
                <w:sz w:val="26"/>
                <w:szCs w:val="26"/>
              </w:rPr>
              <w:t>5</w:t>
            </w:r>
          </w:p>
        </w:tc>
        <w:tc>
          <w:tcPr>
            <w:tcW w:w="4824" w:type="dxa"/>
            <w:shd w:val="clear" w:color="auto" w:fill="auto"/>
            <w:vAlign w:val="center"/>
          </w:tcPr>
          <w:p w14:paraId="060BCF3E" w14:textId="77777777" w:rsidR="00B60BCB" w:rsidRPr="001770C8" w:rsidRDefault="00B60BCB" w:rsidP="00811A14">
            <w:pPr>
              <w:spacing w:before="40" w:after="40" w:line="276" w:lineRule="auto"/>
              <w:jc w:val="both"/>
              <w:rPr>
                <w:b/>
                <w:sz w:val="26"/>
                <w:szCs w:val="26"/>
              </w:rPr>
            </w:pPr>
            <w:r w:rsidRPr="001770C8">
              <w:rPr>
                <w:b/>
                <w:sz w:val="26"/>
                <w:szCs w:val="26"/>
              </w:rPr>
              <w:t>Chi phí tư vấn đầu tư xây dựng</w:t>
            </w:r>
          </w:p>
        </w:tc>
        <w:tc>
          <w:tcPr>
            <w:tcW w:w="1245" w:type="dxa"/>
            <w:shd w:val="clear" w:color="auto" w:fill="auto"/>
            <w:vAlign w:val="center"/>
          </w:tcPr>
          <w:p w14:paraId="0E1A3965" w14:textId="77777777" w:rsidR="00B60BCB" w:rsidRPr="001770C8" w:rsidRDefault="00B60BCB" w:rsidP="00811A14">
            <w:pPr>
              <w:spacing w:before="40" w:after="40" w:line="276" w:lineRule="auto"/>
              <w:rPr>
                <w:sz w:val="26"/>
                <w:szCs w:val="26"/>
              </w:rPr>
            </w:pPr>
          </w:p>
        </w:tc>
        <w:tc>
          <w:tcPr>
            <w:tcW w:w="992" w:type="dxa"/>
            <w:shd w:val="clear" w:color="auto" w:fill="auto"/>
            <w:vAlign w:val="center"/>
          </w:tcPr>
          <w:p w14:paraId="1F189031" w14:textId="77777777" w:rsidR="00B60BCB" w:rsidRPr="001770C8" w:rsidRDefault="00B60BCB" w:rsidP="00811A14">
            <w:pPr>
              <w:spacing w:before="40" w:after="40" w:line="276" w:lineRule="auto"/>
              <w:rPr>
                <w:sz w:val="26"/>
                <w:szCs w:val="26"/>
              </w:rPr>
            </w:pPr>
          </w:p>
        </w:tc>
        <w:tc>
          <w:tcPr>
            <w:tcW w:w="1261" w:type="dxa"/>
            <w:shd w:val="clear" w:color="auto" w:fill="auto"/>
            <w:vAlign w:val="center"/>
          </w:tcPr>
          <w:p w14:paraId="0C6059A2" w14:textId="77777777" w:rsidR="00B60BCB" w:rsidRPr="001770C8" w:rsidRDefault="00B60BCB" w:rsidP="00811A14">
            <w:pPr>
              <w:spacing w:before="40" w:after="40" w:line="276" w:lineRule="auto"/>
              <w:jc w:val="center"/>
              <w:rPr>
                <w:b/>
                <w:sz w:val="26"/>
                <w:szCs w:val="26"/>
                <w:vertAlign w:val="subscript"/>
              </w:rPr>
            </w:pPr>
          </w:p>
        </w:tc>
        <w:tc>
          <w:tcPr>
            <w:tcW w:w="1149" w:type="dxa"/>
            <w:vAlign w:val="center"/>
          </w:tcPr>
          <w:p w14:paraId="675B474F" w14:textId="77777777" w:rsidR="00B60BCB" w:rsidRPr="001770C8" w:rsidRDefault="00B60BCB" w:rsidP="00811A14">
            <w:pPr>
              <w:spacing w:before="40" w:after="40" w:line="276" w:lineRule="auto"/>
              <w:jc w:val="center"/>
              <w:rPr>
                <w:b/>
                <w:sz w:val="26"/>
                <w:szCs w:val="26"/>
                <w:vertAlign w:val="subscript"/>
              </w:rPr>
            </w:pPr>
            <w:r w:rsidRPr="001770C8">
              <w:rPr>
                <w:b/>
                <w:sz w:val="26"/>
                <w:szCs w:val="26"/>
              </w:rPr>
              <w:t>G</w:t>
            </w:r>
            <w:r w:rsidRPr="001770C8">
              <w:rPr>
                <w:b/>
                <w:sz w:val="26"/>
                <w:szCs w:val="26"/>
                <w:vertAlign w:val="subscript"/>
              </w:rPr>
              <w:t>TV</w:t>
            </w:r>
          </w:p>
        </w:tc>
      </w:tr>
      <w:tr w:rsidR="001770C8" w:rsidRPr="001770C8" w14:paraId="790CE5C6" w14:textId="77777777" w:rsidTr="00BF1CC3">
        <w:trPr>
          <w:trHeight w:val="279"/>
        </w:trPr>
        <w:tc>
          <w:tcPr>
            <w:tcW w:w="721" w:type="dxa"/>
            <w:shd w:val="clear" w:color="auto" w:fill="auto"/>
            <w:vAlign w:val="center"/>
          </w:tcPr>
          <w:p w14:paraId="22549787" w14:textId="77777777" w:rsidR="00B60BCB" w:rsidRPr="001770C8" w:rsidRDefault="00B60BCB" w:rsidP="00811A14">
            <w:pPr>
              <w:spacing w:before="40" w:after="40" w:line="276" w:lineRule="auto"/>
              <w:jc w:val="center"/>
              <w:rPr>
                <w:sz w:val="26"/>
                <w:szCs w:val="26"/>
              </w:rPr>
            </w:pPr>
            <w:r w:rsidRPr="001770C8">
              <w:rPr>
                <w:sz w:val="26"/>
                <w:szCs w:val="26"/>
              </w:rPr>
              <w:t>5.1</w:t>
            </w:r>
          </w:p>
        </w:tc>
        <w:tc>
          <w:tcPr>
            <w:tcW w:w="4824" w:type="dxa"/>
            <w:shd w:val="clear" w:color="auto" w:fill="auto"/>
            <w:vAlign w:val="center"/>
          </w:tcPr>
          <w:p w14:paraId="2245E28C" w14:textId="77777777" w:rsidR="00B60BCB" w:rsidRPr="001770C8" w:rsidRDefault="00B60BCB" w:rsidP="00811A14">
            <w:pPr>
              <w:spacing w:before="40" w:after="40" w:line="276" w:lineRule="auto"/>
              <w:jc w:val="both"/>
              <w:rPr>
                <w:sz w:val="26"/>
                <w:szCs w:val="26"/>
              </w:rPr>
            </w:pPr>
            <w:r w:rsidRPr="001770C8">
              <w:rPr>
                <w:sz w:val="26"/>
                <w:szCs w:val="26"/>
              </w:rPr>
              <w:t>Chi phí lập báo cáo nghiên cứu khả thi đầu tư xây dựng</w:t>
            </w:r>
          </w:p>
        </w:tc>
        <w:tc>
          <w:tcPr>
            <w:tcW w:w="1245" w:type="dxa"/>
            <w:shd w:val="clear" w:color="auto" w:fill="auto"/>
            <w:vAlign w:val="center"/>
          </w:tcPr>
          <w:p w14:paraId="6E10D9CA" w14:textId="77777777" w:rsidR="00B60BCB" w:rsidRPr="001770C8" w:rsidRDefault="00B60BCB" w:rsidP="00811A14">
            <w:pPr>
              <w:spacing w:before="40" w:after="40" w:line="276" w:lineRule="auto"/>
              <w:rPr>
                <w:sz w:val="26"/>
                <w:szCs w:val="26"/>
              </w:rPr>
            </w:pPr>
          </w:p>
        </w:tc>
        <w:tc>
          <w:tcPr>
            <w:tcW w:w="992" w:type="dxa"/>
            <w:shd w:val="clear" w:color="auto" w:fill="auto"/>
            <w:vAlign w:val="center"/>
          </w:tcPr>
          <w:p w14:paraId="17801EC9" w14:textId="77777777" w:rsidR="00B60BCB" w:rsidRPr="001770C8" w:rsidRDefault="00B60BCB" w:rsidP="00811A14">
            <w:pPr>
              <w:spacing w:before="40" w:after="40" w:line="276" w:lineRule="auto"/>
              <w:rPr>
                <w:sz w:val="26"/>
                <w:szCs w:val="26"/>
              </w:rPr>
            </w:pPr>
          </w:p>
        </w:tc>
        <w:tc>
          <w:tcPr>
            <w:tcW w:w="1261" w:type="dxa"/>
            <w:shd w:val="clear" w:color="auto" w:fill="auto"/>
            <w:vAlign w:val="center"/>
          </w:tcPr>
          <w:p w14:paraId="2929B700" w14:textId="77777777" w:rsidR="00B60BCB" w:rsidRPr="001770C8" w:rsidRDefault="00B60BCB" w:rsidP="00811A14">
            <w:pPr>
              <w:spacing w:before="40" w:after="40" w:line="276" w:lineRule="auto"/>
              <w:jc w:val="center"/>
              <w:rPr>
                <w:b/>
                <w:sz w:val="26"/>
                <w:szCs w:val="26"/>
              </w:rPr>
            </w:pPr>
          </w:p>
        </w:tc>
        <w:tc>
          <w:tcPr>
            <w:tcW w:w="1149" w:type="dxa"/>
            <w:vAlign w:val="center"/>
          </w:tcPr>
          <w:p w14:paraId="405E3465" w14:textId="77777777" w:rsidR="00B60BCB" w:rsidRPr="001770C8" w:rsidRDefault="00B60BCB" w:rsidP="00811A14">
            <w:pPr>
              <w:spacing w:before="40" w:after="40" w:line="276" w:lineRule="auto"/>
              <w:jc w:val="center"/>
              <w:rPr>
                <w:sz w:val="26"/>
                <w:szCs w:val="26"/>
              </w:rPr>
            </w:pPr>
          </w:p>
        </w:tc>
      </w:tr>
      <w:tr w:rsidR="001770C8" w:rsidRPr="001770C8" w14:paraId="5A32B08C" w14:textId="77777777" w:rsidTr="00BF1CC3">
        <w:trPr>
          <w:trHeight w:val="354"/>
        </w:trPr>
        <w:tc>
          <w:tcPr>
            <w:tcW w:w="721" w:type="dxa"/>
            <w:shd w:val="clear" w:color="auto" w:fill="auto"/>
            <w:vAlign w:val="center"/>
          </w:tcPr>
          <w:p w14:paraId="7ED7CA06" w14:textId="77777777" w:rsidR="00B60BCB" w:rsidRPr="001770C8" w:rsidRDefault="00B60BCB" w:rsidP="00811A14">
            <w:pPr>
              <w:spacing w:before="40" w:after="40" w:line="276" w:lineRule="auto"/>
              <w:jc w:val="center"/>
              <w:rPr>
                <w:sz w:val="26"/>
                <w:szCs w:val="26"/>
              </w:rPr>
            </w:pPr>
            <w:r w:rsidRPr="001770C8">
              <w:rPr>
                <w:sz w:val="26"/>
                <w:szCs w:val="26"/>
              </w:rPr>
              <w:t>5.2</w:t>
            </w:r>
          </w:p>
        </w:tc>
        <w:tc>
          <w:tcPr>
            <w:tcW w:w="4824" w:type="dxa"/>
            <w:shd w:val="clear" w:color="auto" w:fill="auto"/>
            <w:vAlign w:val="center"/>
          </w:tcPr>
          <w:p w14:paraId="376E3401" w14:textId="77777777" w:rsidR="00B60BCB" w:rsidRPr="001770C8" w:rsidRDefault="00B60BCB" w:rsidP="00811A14">
            <w:pPr>
              <w:spacing w:before="40" w:after="40" w:line="276" w:lineRule="auto"/>
              <w:jc w:val="both"/>
              <w:rPr>
                <w:sz w:val="26"/>
                <w:szCs w:val="26"/>
              </w:rPr>
            </w:pPr>
            <w:r w:rsidRPr="001770C8">
              <w:rPr>
                <w:sz w:val="26"/>
                <w:szCs w:val="26"/>
              </w:rPr>
              <w:t>Chi phí thiết kế xây dựng công trình</w:t>
            </w:r>
          </w:p>
        </w:tc>
        <w:tc>
          <w:tcPr>
            <w:tcW w:w="1245" w:type="dxa"/>
            <w:shd w:val="clear" w:color="auto" w:fill="auto"/>
            <w:vAlign w:val="center"/>
          </w:tcPr>
          <w:p w14:paraId="19CDCC87" w14:textId="77777777" w:rsidR="00B60BCB" w:rsidRPr="001770C8" w:rsidRDefault="00B60BCB" w:rsidP="00811A14">
            <w:pPr>
              <w:spacing w:before="40" w:after="40" w:line="276" w:lineRule="auto"/>
              <w:rPr>
                <w:sz w:val="26"/>
                <w:szCs w:val="26"/>
              </w:rPr>
            </w:pPr>
          </w:p>
        </w:tc>
        <w:tc>
          <w:tcPr>
            <w:tcW w:w="992" w:type="dxa"/>
            <w:shd w:val="clear" w:color="auto" w:fill="auto"/>
            <w:vAlign w:val="center"/>
          </w:tcPr>
          <w:p w14:paraId="072C196F" w14:textId="77777777" w:rsidR="00B60BCB" w:rsidRPr="001770C8" w:rsidRDefault="00B60BCB" w:rsidP="00811A14">
            <w:pPr>
              <w:spacing w:before="40" w:after="40" w:line="276" w:lineRule="auto"/>
              <w:rPr>
                <w:sz w:val="26"/>
                <w:szCs w:val="26"/>
              </w:rPr>
            </w:pPr>
          </w:p>
        </w:tc>
        <w:tc>
          <w:tcPr>
            <w:tcW w:w="1261" w:type="dxa"/>
            <w:shd w:val="clear" w:color="auto" w:fill="auto"/>
            <w:vAlign w:val="center"/>
          </w:tcPr>
          <w:p w14:paraId="41D86841" w14:textId="77777777" w:rsidR="00B60BCB" w:rsidRPr="001770C8" w:rsidRDefault="00B60BCB" w:rsidP="00811A14">
            <w:pPr>
              <w:spacing w:before="40" w:after="40" w:line="276" w:lineRule="auto"/>
              <w:jc w:val="center"/>
              <w:rPr>
                <w:b/>
                <w:sz w:val="26"/>
                <w:szCs w:val="26"/>
              </w:rPr>
            </w:pPr>
          </w:p>
        </w:tc>
        <w:tc>
          <w:tcPr>
            <w:tcW w:w="1149" w:type="dxa"/>
            <w:vAlign w:val="center"/>
          </w:tcPr>
          <w:p w14:paraId="2624508B" w14:textId="77777777" w:rsidR="00B60BCB" w:rsidRPr="001770C8" w:rsidRDefault="00B60BCB" w:rsidP="00811A14">
            <w:pPr>
              <w:spacing w:before="40" w:after="40" w:line="276" w:lineRule="auto"/>
              <w:jc w:val="center"/>
              <w:rPr>
                <w:sz w:val="26"/>
                <w:szCs w:val="26"/>
              </w:rPr>
            </w:pPr>
          </w:p>
        </w:tc>
      </w:tr>
      <w:tr w:rsidR="001770C8" w:rsidRPr="001770C8" w14:paraId="6697CA59" w14:textId="77777777" w:rsidTr="00BF1CC3">
        <w:trPr>
          <w:trHeight w:val="364"/>
        </w:trPr>
        <w:tc>
          <w:tcPr>
            <w:tcW w:w="721" w:type="dxa"/>
            <w:shd w:val="clear" w:color="auto" w:fill="auto"/>
            <w:vAlign w:val="center"/>
          </w:tcPr>
          <w:p w14:paraId="65ABD2B5" w14:textId="77777777" w:rsidR="00B60BCB" w:rsidRPr="001770C8" w:rsidRDefault="00B60BCB" w:rsidP="00811A14">
            <w:pPr>
              <w:spacing w:before="40" w:after="40" w:line="276" w:lineRule="auto"/>
              <w:jc w:val="center"/>
              <w:rPr>
                <w:sz w:val="26"/>
                <w:szCs w:val="26"/>
              </w:rPr>
            </w:pPr>
            <w:r w:rsidRPr="001770C8">
              <w:rPr>
                <w:sz w:val="26"/>
                <w:szCs w:val="26"/>
              </w:rPr>
              <w:t>5.3</w:t>
            </w:r>
          </w:p>
        </w:tc>
        <w:tc>
          <w:tcPr>
            <w:tcW w:w="4824" w:type="dxa"/>
            <w:shd w:val="clear" w:color="auto" w:fill="auto"/>
            <w:vAlign w:val="center"/>
          </w:tcPr>
          <w:p w14:paraId="0BBF6085" w14:textId="77777777" w:rsidR="00B60BCB" w:rsidRPr="001770C8" w:rsidRDefault="00B60BCB" w:rsidP="00811A14">
            <w:pPr>
              <w:spacing w:before="40" w:after="40" w:line="276" w:lineRule="auto"/>
              <w:jc w:val="both"/>
              <w:rPr>
                <w:sz w:val="26"/>
                <w:szCs w:val="26"/>
              </w:rPr>
            </w:pPr>
            <w:r w:rsidRPr="001770C8">
              <w:rPr>
                <w:sz w:val="26"/>
                <w:szCs w:val="26"/>
              </w:rPr>
              <w:t>Chi phí giám sát thi công xây dựng</w:t>
            </w:r>
          </w:p>
        </w:tc>
        <w:tc>
          <w:tcPr>
            <w:tcW w:w="1245" w:type="dxa"/>
            <w:shd w:val="clear" w:color="auto" w:fill="auto"/>
            <w:vAlign w:val="center"/>
          </w:tcPr>
          <w:p w14:paraId="47E67DF8" w14:textId="77777777" w:rsidR="00B60BCB" w:rsidRPr="001770C8" w:rsidRDefault="00B60BCB" w:rsidP="00811A14">
            <w:pPr>
              <w:spacing w:before="40" w:after="40" w:line="276" w:lineRule="auto"/>
              <w:rPr>
                <w:sz w:val="26"/>
                <w:szCs w:val="26"/>
              </w:rPr>
            </w:pPr>
          </w:p>
        </w:tc>
        <w:tc>
          <w:tcPr>
            <w:tcW w:w="992" w:type="dxa"/>
            <w:shd w:val="clear" w:color="auto" w:fill="auto"/>
            <w:vAlign w:val="center"/>
          </w:tcPr>
          <w:p w14:paraId="707B8103" w14:textId="77777777" w:rsidR="00B60BCB" w:rsidRPr="001770C8" w:rsidRDefault="00B60BCB" w:rsidP="00811A14">
            <w:pPr>
              <w:spacing w:before="40" w:after="40" w:line="276" w:lineRule="auto"/>
              <w:rPr>
                <w:sz w:val="26"/>
                <w:szCs w:val="26"/>
              </w:rPr>
            </w:pPr>
          </w:p>
        </w:tc>
        <w:tc>
          <w:tcPr>
            <w:tcW w:w="1261" w:type="dxa"/>
            <w:shd w:val="clear" w:color="auto" w:fill="auto"/>
            <w:vAlign w:val="center"/>
          </w:tcPr>
          <w:p w14:paraId="4D113BD6" w14:textId="77777777" w:rsidR="00B60BCB" w:rsidRPr="001770C8" w:rsidRDefault="00B60BCB" w:rsidP="00811A14">
            <w:pPr>
              <w:spacing w:before="40" w:after="40" w:line="276" w:lineRule="auto"/>
              <w:jc w:val="center"/>
              <w:rPr>
                <w:b/>
                <w:sz w:val="26"/>
                <w:szCs w:val="26"/>
              </w:rPr>
            </w:pPr>
          </w:p>
        </w:tc>
        <w:tc>
          <w:tcPr>
            <w:tcW w:w="1149" w:type="dxa"/>
            <w:vAlign w:val="center"/>
          </w:tcPr>
          <w:p w14:paraId="29316260" w14:textId="77777777" w:rsidR="00B60BCB" w:rsidRPr="001770C8" w:rsidRDefault="00B60BCB" w:rsidP="00811A14">
            <w:pPr>
              <w:spacing w:before="40" w:after="40" w:line="276" w:lineRule="auto"/>
              <w:jc w:val="center"/>
              <w:rPr>
                <w:sz w:val="26"/>
                <w:szCs w:val="26"/>
              </w:rPr>
            </w:pPr>
          </w:p>
        </w:tc>
      </w:tr>
      <w:tr w:rsidR="001770C8" w:rsidRPr="001770C8" w14:paraId="690CCF1A" w14:textId="77777777" w:rsidTr="00BF1CC3">
        <w:trPr>
          <w:trHeight w:val="364"/>
        </w:trPr>
        <w:tc>
          <w:tcPr>
            <w:tcW w:w="721" w:type="dxa"/>
            <w:shd w:val="clear" w:color="auto" w:fill="auto"/>
            <w:vAlign w:val="center"/>
          </w:tcPr>
          <w:p w14:paraId="683AB17D" w14:textId="77777777" w:rsidR="00B60BCB" w:rsidRPr="001770C8" w:rsidRDefault="00DE7128" w:rsidP="00811A14">
            <w:pPr>
              <w:spacing w:before="40" w:after="40" w:line="276" w:lineRule="auto"/>
              <w:jc w:val="center"/>
              <w:rPr>
                <w:sz w:val="26"/>
                <w:szCs w:val="26"/>
              </w:rPr>
            </w:pPr>
            <w:r w:rsidRPr="001770C8">
              <w:rPr>
                <w:sz w:val="26"/>
                <w:szCs w:val="26"/>
              </w:rPr>
              <w:t>…</w:t>
            </w:r>
          </w:p>
        </w:tc>
        <w:tc>
          <w:tcPr>
            <w:tcW w:w="4824" w:type="dxa"/>
            <w:shd w:val="clear" w:color="auto" w:fill="auto"/>
            <w:vAlign w:val="center"/>
          </w:tcPr>
          <w:p w14:paraId="2EB7FD99" w14:textId="77777777" w:rsidR="00B60BCB" w:rsidRPr="001770C8" w:rsidRDefault="00B60BCB" w:rsidP="00811A14">
            <w:pPr>
              <w:spacing w:before="40" w:after="40" w:line="276" w:lineRule="auto"/>
              <w:jc w:val="both"/>
              <w:rPr>
                <w:sz w:val="26"/>
                <w:szCs w:val="26"/>
              </w:rPr>
            </w:pPr>
            <w:r w:rsidRPr="001770C8">
              <w:rPr>
                <w:sz w:val="26"/>
                <w:szCs w:val="26"/>
              </w:rPr>
              <w:t>……………………………</w:t>
            </w:r>
          </w:p>
        </w:tc>
        <w:tc>
          <w:tcPr>
            <w:tcW w:w="1245" w:type="dxa"/>
            <w:shd w:val="clear" w:color="auto" w:fill="auto"/>
            <w:vAlign w:val="center"/>
          </w:tcPr>
          <w:p w14:paraId="6388B3B7" w14:textId="77777777" w:rsidR="00B60BCB" w:rsidRPr="001770C8" w:rsidRDefault="00B60BCB" w:rsidP="00811A14">
            <w:pPr>
              <w:spacing w:before="40" w:after="40" w:line="276" w:lineRule="auto"/>
              <w:rPr>
                <w:sz w:val="26"/>
                <w:szCs w:val="26"/>
              </w:rPr>
            </w:pPr>
          </w:p>
        </w:tc>
        <w:tc>
          <w:tcPr>
            <w:tcW w:w="992" w:type="dxa"/>
            <w:shd w:val="clear" w:color="auto" w:fill="auto"/>
            <w:vAlign w:val="center"/>
          </w:tcPr>
          <w:p w14:paraId="0E636B38" w14:textId="77777777" w:rsidR="00B60BCB" w:rsidRPr="001770C8" w:rsidRDefault="00B60BCB" w:rsidP="00811A14">
            <w:pPr>
              <w:spacing w:before="40" w:after="40" w:line="276" w:lineRule="auto"/>
              <w:rPr>
                <w:sz w:val="26"/>
                <w:szCs w:val="26"/>
              </w:rPr>
            </w:pPr>
          </w:p>
        </w:tc>
        <w:tc>
          <w:tcPr>
            <w:tcW w:w="1261" w:type="dxa"/>
            <w:shd w:val="clear" w:color="auto" w:fill="auto"/>
            <w:vAlign w:val="center"/>
          </w:tcPr>
          <w:p w14:paraId="171500DD" w14:textId="77777777" w:rsidR="00B60BCB" w:rsidRPr="001770C8" w:rsidRDefault="00B60BCB" w:rsidP="00811A14">
            <w:pPr>
              <w:spacing w:before="40" w:after="40" w:line="276" w:lineRule="auto"/>
              <w:jc w:val="center"/>
              <w:rPr>
                <w:b/>
                <w:sz w:val="26"/>
                <w:szCs w:val="26"/>
              </w:rPr>
            </w:pPr>
          </w:p>
        </w:tc>
        <w:tc>
          <w:tcPr>
            <w:tcW w:w="1149" w:type="dxa"/>
            <w:vAlign w:val="center"/>
          </w:tcPr>
          <w:p w14:paraId="1BCED6A2" w14:textId="77777777" w:rsidR="00B60BCB" w:rsidRPr="001770C8" w:rsidRDefault="00B60BCB" w:rsidP="00811A14">
            <w:pPr>
              <w:spacing w:before="40" w:after="40" w:line="276" w:lineRule="auto"/>
              <w:jc w:val="center"/>
              <w:rPr>
                <w:sz w:val="26"/>
                <w:szCs w:val="26"/>
              </w:rPr>
            </w:pPr>
          </w:p>
        </w:tc>
      </w:tr>
      <w:tr w:rsidR="001770C8" w:rsidRPr="001770C8" w14:paraId="258050AA" w14:textId="77777777" w:rsidTr="00BF1CC3">
        <w:trPr>
          <w:trHeight w:val="354"/>
        </w:trPr>
        <w:tc>
          <w:tcPr>
            <w:tcW w:w="721" w:type="dxa"/>
            <w:shd w:val="clear" w:color="auto" w:fill="auto"/>
            <w:vAlign w:val="center"/>
          </w:tcPr>
          <w:p w14:paraId="2B7218E0" w14:textId="77777777" w:rsidR="00B60BCB" w:rsidRPr="001770C8" w:rsidRDefault="00B60BCB" w:rsidP="00811A14">
            <w:pPr>
              <w:spacing w:before="40" w:after="40" w:line="276" w:lineRule="auto"/>
              <w:jc w:val="center"/>
              <w:rPr>
                <w:b/>
                <w:sz w:val="26"/>
                <w:szCs w:val="26"/>
              </w:rPr>
            </w:pPr>
            <w:r w:rsidRPr="001770C8">
              <w:rPr>
                <w:b/>
                <w:sz w:val="26"/>
                <w:szCs w:val="26"/>
              </w:rPr>
              <w:t>6</w:t>
            </w:r>
          </w:p>
        </w:tc>
        <w:tc>
          <w:tcPr>
            <w:tcW w:w="4824" w:type="dxa"/>
            <w:shd w:val="clear" w:color="auto" w:fill="auto"/>
            <w:vAlign w:val="center"/>
          </w:tcPr>
          <w:p w14:paraId="53310996" w14:textId="77777777" w:rsidR="00B60BCB" w:rsidRPr="001770C8" w:rsidRDefault="00B60BCB" w:rsidP="00811A14">
            <w:pPr>
              <w:spacing w:before="40" w:after="40" w:line="276" w:lineRule="auto"/>
              <w:jc w:val="both"/>
              <w:rPr>
                <w:b/>
                <w:sz w:val="26"/>
                <w:szCs w:val="26"/>
              </w:rPr>
            </w:pPr>
            <w:r w:rsidRPr="001770C8">
              <w:rPr>
                <w:b/>
                <w:sz w:val="26"/>
                <w:szCs w:val="26"/>
              </w:rPr>
              <w:t>Chi phí khác</w:t>
            </w:r>
          </w:p>
        </w:tc>
        <w:tc>
          <w:tcPr>
            <w:tcW w:w="1245" w:type="dxa"/>
            <w:shd w:val="clear" w:color="auto" w:fill="auto"/>
            <w:vAlign w:val="center"/>
          </w:tcPr>
          <w:p w14:paraId="1B49B2E2" w14:textId="77777777" w:rsidR="00B60BCB" w:rsidRPr="001770C8" w:rsidRDefault="00B60BCB" w:rsidP="00811A14">
            <w:pPr>
              <w:spacing w:before="40" w:after="40" w:line="276" w:lineRule="auto"/>
              <w:rPr>
                <w:sz w:val="26"/>
                <w:szCs w:val="26"/>
              </w:rPr>
            </w:pPr>
          </w:p>
        </w:tc>
        <w:tc>
          <w:tcPr>
            <w:tcW w:w="992" w:type="dxa"/>
            <w:shd w:val="clear" w:color="auto" w:fill="auto"/>
            <w:vAlign w:val="center"/>
          </w:tcPr>
          <w:p w14:paraId="75605773" w14:textId="77777777" w:rsidR="00B60BCB" w:rsidRPr="001770C8" w:rsidRDefault="00B60BCB" w:rsidP="00811A14">
            <w:pPr>
              <w:spacing w:before="40" w:after="40" w:line="276" w:lineRule="auto"/>
              <w:rPr>
                <w:sz w:val="26"/>
                <w:szCs w:val="26"/>
              </w:rPr>
            </w:pPr>
          </w:p>
        </w:tc>
        <w:tc>
          <w:tcPr>
            <w:tcW w:w="1261" w:type="dxa"/>
            <w:shd w:val="clear" w:color="auto" w:fill="auto"/>
            <w:vAlign w:val="center"/>
          </w:tcPr>
          <w:p w14:paraId="0C07BE55" w14:textId="77777777" w:rsidR="00B60BCB" w:rsidRPr="001770C8" w:rsidRDefault="00B60BCB" w:rsidP="00811A14">
            <w:pPr>
              <w:spacing w:before="40" w:after="40" w:line="276" w:lineRule="auto"/>
              <w:jc w:val="center"/>
              <w:rPr>
                <w:b/>
                <w:sz w:val="26"/>
                <w:szCs w:val="26"/>
                <w:vertAlign w:val="subscript"/>
              </w:rPr>
            </w:pPr>
          </w:p>
        </w:tc>
        <w:tc>
          <w:tcPr>
            <w:tcW w:w="1149" w:type="dxa"/>
            <w:vAlign w:val="center"/>
          </w:tcPr>
          <w:p w14:paraId="201D778E" w14:textId="77777777" w:rsidR="00B60BCB" w:rsidRPr="001770C8" w:rsidRDefault="00B60BCB" w:rsidP="00811A14">
            <w:pPr>
              <w:spacing w:before="40" w:after="40" w:line="276" w:lineRule="auto"/>
              <w:jc w:val="center"/>
              <w:rPr>
                <w:b/>
                <w:sz w:val="26"/>
                <w:szCs w:val="26"/>
                <w:vertAlign w:val="subscript"/>
              </w:rPr>
            </w:pPr>
            <w:r w:rsidRPr="001770C8">
              <w:rPr>
                <w:b/>
                <w:sz w:val="26"/>
                <w:szCs w:val="26"/>
              </w:rPr>
              <w:t>G</w:t>
            </w:r>
            <w:r w:rsidRPr="001770C8">
              <w:rPr>
                <w:b/>
                <w:sz w:val="26"/>
                <w:szCs w:val="26"/>
                <w:vertAlign w:val="subscript"/>
              </w:rPr>
              <w:t>K</w:t>
            </w:r>
          </w:p>
        </w:tc>
      </w:tr>
      <w:tr w:rsidR="001770C8" w:rsidRPr="001770C8" w14:paraId="4C1A4692" w14:textId="77777777" w:rsidTr="00BF1CC3">
        <w:trPr>
          <w:trHeight w:val="364"/>
        </w:trPr>
        <w:tc>
          <w:tcPr>
            <w:tcW w:w="721" w:type="dxa"/>
            <w:shd w:val="clear" w:color="auto" w:fill="auto"/>
            <w:vAlign w:val="center"/>
          </w:tcPr>
          <w:p w14:paraId="46A34793" w14:textId="77777777" w:rsidR="00B60BCB" w:rsidRPr="001770C8" w:rsidRDefault="00B60BCB" w:rsidP="00811A14">
            <w:pPr>
              <w:spacing w:before="40" w:after="40" w:line="276" w:lineRule="auto"/>
              <w:jc w:val="center"/>
              <w:rPr>
                <w:sz w:val="26"/>
                <w:szCs w:val="26"/>
              </w:rPr>
            </w:pPr>
            <w:r w:rsidRPr="001770C8">
              <w:rPr>
                <w:sz w:val="26"/>
                <w:szCs w:val="26"/>
              </w:rPr>
              <w:t>6.1</w:t>
            </w:r>
          </w:p>
        </w:tc>
        <w:tc>
          <w:tcPr>
            <w:tcW w:w="4824" w:type="dxa"/>
            <w:shd w:val="clear" w:color="auto" w:fill="auto"/>
            <w:vAlign w:val="center"/>
          </w:tcPr>
          <w:p w14:paraId="00FDA6A0" w14:textId="77777777" w:rsidR="00B60BCB" w:rsidRPr="001770C8" w:rsidRDefault="00B60BCB" w:rsidP="00811A14">
            <w:pPr>
              <w:spacing w:before="40" w:after="40" w:line="276" w:lineRule="auto"/>
              <w:jc w:val="both"/>
              <w:rPr>
                <w:sz w:val="26"/>
                <w:szCs w:val="26"/>
              </w:rPr>
            </w:pPr>
            <w:r w:rsidRPr="001770C8">
              <w:rPr>
                <w:sz w:val="26"/>
                <w:szCs w:val="26"/>
              </w:rPr>
              <w:t>Chi phí rà phá bom mìn, vật nổ</w:t>
            </w:r>
          </w:p>
        </w:tc>
        <w:tc>
          <w:tcPr>
            <w:tcW w:w="1245" w:type="dxa"/>
            <w:shd w:val="clear" w:color="auto" w:fill="auto"/>
            <w:vAlign w:val="center"/>
          </w:tcPr>
          <w:p w14:paraId="1DEE01E6" w14:textId="77777777" w:rsidR="00B60BCB" w:rsidRPr="001770C8" w:rsidRDefault="00B60BCB" w:rsidP="00811A14">
            <w:pPr>
              <w:spacing w:before="40" w:after="40" w:line="276" w:lineRule="auto"/>
              <w:rPr>
                <w:sz w:val="26"/>
                <w:szCs w:val="26"/>
              </w:rPr>
            </w:pPr>
          </w:p>
        </w:tc>
        <w:tc>
          <w:tcPr>
            <w:tcW w:w="992" w:type="dxa"/>
            <w:shd w:val="clear" w:color="auto" w:fill="auto"/>
            <w:vAlign w:val="center"/>
          </w:tcPr>
          <w:p w14:paraId="4ECB89C1" w14:textId="77777777" w:rsidR="00B60BCB" w:rsidRPr="001770C8" w:rsidRDefault="00B60BCB" w:rsidP="00811A14">
            <w:pPr>
              <w:spacing w:before="40" w:after="40" w:line="276" w:lineRule="auto"/>
              <w:rPr>
                <w:sz w:val="26"/>
                <w:szCs w:val="26"/>
              </w:rPr>
            </w:pPr>
          </w:p>
        </w:tc>
        <w:tc>
          <w:tcPr>
            <w:tcW w:w="1261" w:type="dxa"/>
            <w:shd w:val="clear" w:color="auto" w:fill="auto"/>
            <w:vAlign w:val="center"/>
          </w:tcPr>
          <w:p w14:paraId="7170951A" w14:textId="77777777" w:rsidR="00B60BCB" w:rsidRPr="001770C8" w:rsidRDefault="00B60BCB" w:rsidP="00811A14">
            <w:pPr>
              <w:spacing w:before="40" w:after="40" w:line="276" w:lineRule="auto"/>
              <w:jc w:val="center"/>
              <w:rPr>
                <w:b/>
                <w:sz w:val="26"/>
                <w:szCs w:val="26"/>
              </w:rPr>
            </w:pPr>
          </w:p>
        </w:tc>
        <w:tc>
          <w:tcPr>
            <w:tcW w:w="1149" w:type="dxa"/>
            <w:vAlign w:val="center"/>
          </w:tcPr>
          <w:p w14:paraId="071502D4" w14:textId="77777777" w:rsidR="00B60BCB" w:rsidRPr="001770C8" w:rsidRDefault="00B60BCB" w:rsidP="00811A14">
            <w:pPr>
              <w:spacing w:before="40" w:after="40" w:line="276" w:lineRule="auto"/>
              <w:jc w:val="center"/>
              <w:rPr>
                <w:sz w:val="26"/>
                <w:szCs w:val="26"/>
              </w:rPr>
            </w:pPr>
          </w:p>
        </w:tc>
      </w:tr>
      <w:tr w:rsidR="001770C8" w:rsidRPr="001770C8" w14:paraId="17298468" w14:textId="77777777" w:rsidTr="00BF1CC3">
        <w:trPr>
          <w:trHeight w:val="364"/>
        </w:trPr>
        <w:tc>
          <w:tcPr>
            <w:tcW w:w="721" w:type="dxa"/>
            <w:shd w:val="clear" w:color="auto" w:fill="auto"/>
            <w:vAlign w:val="center"/>
          </w:tcPr>
          <w:p w14:paraId="27123ACA" w14:textId="77777777" w:rsidR="00B60BCB" w:rsidRPr="001770C8" w:rsidRDefault="00B60BCB" w:rsidP="00811A14">
            <w:pPr>
              <w:spacing w:before="40" w:after="40" w:line="276" w:lineRule="auto"/>
              <w:jc w:val="center"/>
              <w:rPr>
                <w:sz w:val="26"/>
                <w:szCs w:val="26"/>
              </w:rPr>
            </w:pPr>
            <w:r w:rsidRPr="001770C8">
              <w:rPr>
                <w:sz w:val="26"/>
                <w:szCs w:val="26"/>
              </w:rPr>
              <w:t>6.2</w:t>
            </w:r>
          </w:p>
        </w:tc>
        <w:tc>
          <w:tcPr>
            <w:tcW w:w="4824" w:type="dxa"/>
            <w:shd w:val="clear" w:color="auto" w:fill="auto"/>
            <w:vAlign w:val="center"/>
          </w:tcPr>
          <w:p w14:paraId="01661281" w14:textId="77777777" w:rsidR="00B60BCB" w:rsidRPr="001770C8" w:rsidRDefault="00B60BCB" w:rsidP="00811A14">
            <w:pPr>
              <w:spacing w:before="40" w:after="40" w:line="276" w:lineRule="auto"/>
              <w:jc w:val="both"/>
              <w:rPr>
                <w:sz w:val="26"/>
                <w:szCs w:val="26"/>
              </w:rPr>
            </w:pPr>
            <w:r w:rsidRPr="001770C8">
              <w:rPr>
                <w:sz w:val="26"/>
                <w:szCs w:val="26"/>
              </w:rPr>
              <w:t>Chi phí bảo hiểm</w:t>
            </w:r>
          </w:p>
        </w:tc>
        <w:tc>
          <w:tcPr>
            <w:tcW w:w="1245" w:type="dxa"/>
            <w:shd w:val="clear" w:color="auto" w:fill="auto"/>
            <w:vAlign w:val="center"/>
          </w:tcPr>
          <w:p w14:paraId="43E09E67" w14:textId="77777777" w:rsidR="00B60BCB" w:rsidRPr="001770C8" w:rsidRDefault="00B60BCB" w:rsidP="00811A14">
            <w:pPr>
              <w:spacing w:before="40" w:after="40" w:line="276" w:lineRule="auto"/>
              <w:rPr>
                <w:sz w:val="26"/>
                <w:szCs w:val="26"/>
              </w:rPr>
            </w:pPr>
          </w:p>
        </w:tc>
        <w:tc>
          <w:tcPr>
            <w:tcW w:w="992" w:type="dxa"/>
            <w:shd w:val="clear" w:color="auto" w:fill="auto"/>
            <w:vAlign w:val="center"/>
          </w:tcPr>
          <w:p w14:paraId="1B29B076" w14:textId="77777777" w:rsidR="00B60BCB" w:rsidRPr="001770C8" w:rsidRDefault="00B60BCB" w:rsidP="00811A14">
            <w:pPr>
              <w:spacing w:before="40" w:after="40" w:line="276" w:lineRule="auto"/>
              <w:rPr>
                <w:sz w:val="26"/>
                <w:szCs w:val="26"/>
              </w:rPr>
            </w:pPr>
          </w:p>
        </w:tc>
        <w:tc>
          <w:tcPr>
            <w:tcW w:w="1261" w:type="dxa"/>
            <w:shd w:val="clear" w:color="auto" w:fill="auto"/>
            <w:vAlign w:val="center"/>
          </w:tcPr>
          <w:p w14:paraId="2963520B" w14:textId="77777777" w:rsidR="00B60BCB" w:rsidRPr="001770C8" w:rsidRDefault="00B60BCB" w:rsidP="00811A14">
            <w:pPr>
              <w:spacing w:before="40" w:after="40" w:line="276" w:lineRule="auto"/>
              <w:jc w:val="center"/>
              <w:rPr>
                <w:b/>
                <w:sz w:val="26"/>
                <w:szCs w:val="26"/>
              </w:rPr>
            </w:pPr>
          </w:p>
        </w:tc>
        <w:tc>
          <w:tcPr>
            <w:tcW w:w="1149" w:type="dxa"/>
            <w:vAlign w:val="center"/>
          </w:tcPr>
          <w:p w14:paraId="624F4C28" w14:textId="77777777" w:rsidR="00B60BCB" w:rsidRPr="001770C8" w:rsidRDefault="00B60BCB" w:rsidP="00811A14">
            <w:pPr>
              <w:spacing w:before="40" w:after="40" w:line="276" w:lineRule="auto"/>
              <w:jc w:val="center"/>
              <w:rPr>
                <w:sz w:val="26"/>
                <w:szCs w:val="26"/>
              </w:rPr>
            </w:pPr>
          </w:p>
        </w:tc>
      </w:tr>
      <w:tr w:rsidR="001770C8" w:rsidRPr="001770C8" w14:paraId="37733839" w14:textId="77777777" w:rsidTr="00BF1CC3">
        <w:trPr>
          <w:trHeight w:val="230"/>
        </w:trPr>
        <w:tc>
          <w:tcPr>
            <w:tcW w:w="721" w:type="dxa"/>
            <w:shd w:val="clear" w:color="auto" w:fill="auto"/>
            <w:vAlign w:val="center"/>
          </w:tcPr>
          <w:p w14:paraId="2EC95682" w14:textId="77777777" w:rsidR="00B60BCB" w:rsidRPr="001770C8" w:rsidRDefault="00DE7128" w:rsidP="00811A14">
            <w:pPr>
              <w:spacing w:before="40" w:after="40" w:line="276" w:lineRule="auto"/>
              <w:jc w:val="center"/>
              <w:rPr>
                <w:sz w:val="26"/>
                <w:szCs w:val="26"/>
              </w:rPr>
            </w:pPr>
            <w:r w:rsidRPr="001770C8">
              <w:rPr>
                <w:sz w:val="26"/>
                <w:szCs w:val="26"/>
              </w:rPr>
              <w:t>…</w:t>
            </w:r>
          </w:p>
        </w:tc>
        <w:tc>
          <w:tcPr>
            <w:tcW w:w="4824" w:type="dxa"/>
            <w:shd w:val="clear" w:color="auto" w:fill="auto"/>
            <w:vAlign w:val="center"/>
          </w:tcPr>
          <w:p w14:paraId="7D089310" w14:textId="77777777" w:rsidR="00B60BCB" w:rsidRPr="001770C8" w:rsidRDefault="00B60BCB" w:rsidP="00811A14">
            <w:pPr>
              <w:spacing w:before="40" w:after="40" w:line="276" w:lineRule="auto"/>
              <w:jc w:val="both"/>
              <w:rPr>
                <w:sz w:val="26"/>
                <w:szCs w:val="26"/>
              </w:rPr>
            </w:pPr>
            <w:r w:rsidRPr="001770C8">
              <w:rPr>
                <w:sz w:val="26"/>
                <w:szCs w:val="26"/>
              </w:rPr>
              <w:t>……………………………</w:t>
            </w:r>
          </w:p>
        </w:tc>
        <w:tc>
          <w:tcPr>
            <w:tcW w:w="1245" w:type="dxa"/>
            <w:shd w:val="clear" w:color="auto" w:fill="auto"/>
            <w:vAlign w:val="center"/>
          </w:tcPr>
          <w:p w14:paraId="4CFEC4D9" w14:textId="77777777" w:rsidR="00B60BCB" w:rsidRPr="001770C8" w:rsidRDefault="00B60BCB" w:rsidP="00811A14">
            <w:pPr>
              <w:spacing w:before="40" w:after="40" w:line="276" w:lineRule="auto"/>
              <w:rPr>
                <w:sz w:val="26"/>
                <w:szCs w:val="26"/>
              </w:rPr>
            </w:pPr>
          </w:p>
        </w:tc>
        <w:tc>
          <w:tcPr>
            <w:tcW w:w="992" w:type="dxa"/>
            <w:shd w:val="clear" w:color="auto" w:fill="auto"/>
            <w:vAlign w:val="center"/>
          </w:tcPr>
          <w:p w14:paraId="64D2925F" w14:textId="77777777" w:rsidR="00B60BCB" w:rsidRPr="001770C8" w:rsidRDefault="00B60BCB" w:rsidP="00811A14">
            <w:pPr>
              <w:spacing w:before="40" w:after="40" w:line="276" w:lineRule="auto"/>
              <w:rPr>
                <w:sz w:val="26"/>
                <w:szCs w:val="26"/>
              </w:rPr>
            </w:pPr>
          </w:p>
        </w:tc>
        <w:tc>
          <w:tcPr>
            <w:tcW w:w="1261" w:type="dxa"/>
            <w:shd w:val="clear" w:color="auto" w:fill="auto"/>
            <w:vAlign w:val="center"/>
          </w:tcPr>
          <w:p w14:paraId="7D4622AC" w14:textId="77777777" w:rsidR="00B60BCB" w:rsidRPr="001770C8" w:rsidRDefault="00B60BCB" w:rsidP="00811A14">
            <w:pPr>
              <w:spacing w:before="40" w:after="40" w:line="276" w:lineRule="auto"/>
              <w:jc w:val="center"/>
              <w:rPr>
                <w:b/>
                <w:sz w:val="26"/>
                <w:szCs w:val="26"/>
              </w:rPr>
            </w:pPr>
          </w:p>
        </w:tc>
        <w:tc>
          <w:tcPr>
            <w:tcW w:w="1149" w:type="dxa"/>
            <w:vAlign w:val="center"/>
          </w:tcPr>
          <w:p w14:paraId="06AD0A5D" w14:textId="77777777" w:rsidR="00B60BCB" w:rsidRPr="001770C8" w:rsidRDefault="00B60BCB" w:rsidP="00811A14">
            <w:pPr>
              <w:spacing w:before="40" w:after="40" w:line="276" w:lineRule="auto"/>
              <w:jc w:val="center"/>
              <w:rPr>
                <w:sz w:val="26"/>
                <w:szCs w:val="26"/>
              </w:rPr>
            </w:pPr>
          </w:p>
        </w:tc>
      </w:tr>
      <w:tr w:rsidR="001770C8" w:rsidRPr="001770C8" w14:paraId="153F1D56" w14:textId="77777777" w:rsidTr="00BF1CC3">
        <w:trPr>
          <w:trHeight w:val="364"/>
        </w:trPr>
        <w:tc>
          <w:tcPr>
            <w:tcW w:w="721" w:type="dxa"/>
            <w:shd w:val="clear" w:color="auto" w:fill="auto"/>
            <w:vAlign w:val="center"/>
          </w:tcPr>
          <w:p w14:paraId="5A40C383" w14:textId="77777777" w:rsidR="00B60BCB" w:rsidRPr="001770C8" w:rsidRDefault="00B60BCB" w:rsidP="00811A14">
            <w:pPr>
              <w:spacing w:before="40" w:after="40" w:line="276" w:lineRule="auto"/>
              <w:jc w:val="center"/>
              <w:rPr>
                <w:b/>
                <w:sz w:val="26"/>
                <w:szCs w:val="26"/>
              </w:rPr>
            </w:pPr>
            <w:r w:rsidRPr="001770C8">
              <w:rPr>
                <w:b/>
                <w:sz w:val="26"/>
                <w:szCs w:val="26"/>
              </w:rPr>
              <w:t>7</w:t>
            </w:r>
          </w:p>
        </w:tc>
        <w:tc>
          <w:tcPr>
            <w:tcW w:w="4824" w:type="dxa"/>
            <w:shd w:val="clear" w:color="auto" w:fill="auto"/>
            <w:vAlign w:val="center"/>
          </w:tcPr>
          <w:p w14:paraId="01996C82" w14:textId="77777777" w:rsidR="00B60BCB" w:rsidRPr="001770C8" w:rsidRDefault="00B60BCB" w:rsidP="00811A14">
            <w:pPr>
              <w:spacing w:before="40" w:after="40" w:line="276" w:lineRule="auto"/>
              <w:jc w:val="both"/>
              <w:rPr>
                <w:b/>
                <w:sz w:val="26"/>
                <w:szCs w:val="26"/>
              </w:rPr>
            </w:pPr>
            <w:r w:rsidRPr="001770C8">
              <w:rPr>
                <w:b/>
                <w:sz w:val="26"/>
                <w:szCs w:val="26"/>
              </w:rPr>
              <w:t>Chi phí dự phòng  (G</w:t>
            </w:r>
            <w:r w:rsidRPr="001770C8">
              <w:rPr>
                <w:b/>
                <w:sz w:val="26"/>
                <w:szCs w:val="26"/>
                <w:vertAlign w:val="subscript"/>
              </w:rPr>
              <w:t>DP1</w:t>
            </w:r>
            <w:r w:rsidRPr="001770C8">
              <w:rPr>
                <w:b/>
                <w:sz w:val="26"/>
                <w:szCs w:val="26"/>
              </w:rPr>
              <w:t xml:space="preserve"> + G</w:t>
            </w:r>
            <w:r w:rsidRPr="001770C8">
              <w:rPr>
                <w:b/>
                <w:sz w:val="26"/>
                <w:szCs w:val="26"/>
                <w:vertAlign w:val="subscript"/>
              </w:rPr>
              <w:t>DP2</w:t>
            </w:r>
            <w:r w:rsidRPr="001770C8">
              <w:rPr>
                <w:b/>
                <w:sz w:val="26"/>
                <w:szCs w:val="26"/>
              </w:rPr>
              <w:t>)</w:t>
            </w:r>
          </w:p>
        </w:tc>
        <w:tc>
          <w:tcPr>
            <w:tcW w:w="1245" w:type="dxa"/>
            <w:shd w:val="clear" w:color="auto" w:fill="auto"/>
            <w:vAlign w:val="center"/>
          </w:tcPr>
          <w:p w14:paraId="75E46AA0" w14:textId="77777777" w:rsidR="00B60BCB" w:rsidRPr="001770C8" w:rsidRDefault="00B60BCB" w:rsidP="00811A14">
            <w:pPr>
              <w:spacing w:before="40" w:after="40" w:line="276" w:lineRule="auto"/>
              <w:rPr>
                <w:sz w:val="26"/>
                <w:szCs w:val="26"/>
              </w:rPr>
            </w:pPr>
          </w:p>
        </w:tc>
        <w:tc>
          <w:tcPr>
            <w:tcW w:w="992" w:type="dxa"/>
            <w:shd w:val="clear" w:color="auto" w:fill="auto"/>
            <w:vAlign w:val="center"/>
          </w:tcPr>
          <w:p w14:paraId="56DB6D31" w14:textId="77777777" w:rsidR="00B60BCB" w:rsidRPr="001770C8" w:rsidRDefault="00B60BCB" w:rsidP="00811A14">
            <w:pPr>
              <w:spacing w:before="40" w:after="40" w:line="276" w:lineRule="auto"/>
              <w:rPr>
                <w:sz w:val="26"/>
                <w:szCs w:val="26"/>
              </w:rPr>
            </w:pPr>
          </w:p>
        </w:tc>
        <w:tc>
          <w:tcPr>
            <w:tcW w:w="1261" w:type="dxa"/>
            <w:shd w:val="clear" w:color="auto" w:fill="auto"/>
            <w:vAlign w:val="center"/>
          </w:tcPr>
          <w:p w14:paraId="3AF8D9ED" w14:textId="77777777" w:rsidR="00B60BCB" w:rsidRPr="001770C8" w:rsidRDefault="00B60BCB" w:rsidP="00811A14">
            <w:pPr>
              <w:spacing w:before="40" w:after="40" w:line="276" w:lineRule="auto"/>
              <w:jc w:val="center"/>
              <w:rPr>
                <w:b/>
                <w:sz w:val="26"/>
                <w:szCs w:val="26"/>
                <w:vertAlign w:val="subscript"/>
              </w:rPr>
            </w:pPr>
          </w:p>
        </w:tc>
        <w:tc>
          <w:tcPr>
            <w:tcW w:w="1149" w:type="dxa"/>
            <w:vAlign w:val="center"/>
          </w:tcPr>
          <w:p w14:paraId="77CD2CDD" w14:textId="77777777" w:rsidR="00B60BCB" w:rsidRPr="001770C8" w:rsidRDefault="00B60BCB" w:rsidP="00811A14">
            <w:pPr>
              <w:spacing w:before="40" w:after="40" w:line="276" w:lineRule="auto"/>
              <w:jc w:val="center"/>
              <w:rPr>
                <w:b/>
                <w:sz w:val="26"/>
                <w:szCs w:val="26"/>
                <w:vertAlign w:val="subscript"/>
              </w:rPr>
            </w:pPr>
            <w:r w:rsidRPr="001770C8">
              <w:rPr>
                <w:b/>
                <w:sz w:val="26"/>
                <w:szCs w:val="26"/>
              </w:rPr>
              <w:t>G</w:t>
            </w:r>
            <w:r w:rsidRPr="001770C8">
              <w:rPr>
                <w:b/>
                <w:sz w:val="26"/>
                <w:szCs w:val="26"/>
                <w:vertAlign w:val="subscript"/>
              </w:rPr>
              <w:t>DP</w:t>
            </w:r>
          </w:p>
        </w:tc>
      </w:tr>
      <w:tr w:rsidR="001770C8" w:rsidRPr="001770C8" w14:paraId="743257E4" w14:textId="77777777" w:rsidTr="00BF1CC3">
        <w:trPr>
          <w:trHeight w:val="345"/>
        </w:trPr>
        <w:tc>
          <w:tcPr>
            <w:tcW w:w="721" w:type="dxa"/>
            <w:shd w:val="clear" w:color="auto" w:fill="auto"/>
            <w:vAlign w:val="center"/>
          </w:tcPr>
          <w:p w14:paraId="31553A3E" w14:textId="77777777" w:rsidR="00B60BCB" w:rsidRPr="001770C8" w:rsidRDefault="00B60BCB" w:rsidP="00811A14">
            <w:pPr>
              <w:spacing w:before="40" w:after="40" w:line="276" w:lineRule="auto"/>
              <w:jc w:val="center"/>
              <w:rPr>
                <w:sz w:val="26"/>
                <w:szCs w:val="26"/>
              </w:rPr>
            </w:pPr>
            <w:r w:rsidRPr="001770C8">
              <w:rPr>
                <w:sz w:val="26"/>
                <w:szCs w:val="26"/>
              </w:rPr>
              <w:t>7.1</w:t>
            </w:r>
          </w:p>
        </w:tc>
        <w:tc>
          <w:tcPr>
            <w:tcW w:w="4824" w:type="dxa"/>
            <w:shd w:val="clear" w:color="auto" w:fill="auto"/>
            <w:vAlign w:val="center"/>
          </w:tcPr>
          <w:p w14:paraId="2DA839BC" w14:textId="77777777" w:rsidR="00B60BCB" w:rsidRPr="001770C8" w:rsidRDefault="00B60BCB" w:rsidP="0061514C">
            <w:pPr>
              <w:spacing w:before="40" w:after="40"/>
              <w:jc w:val="both"/>
              <w:rPr>
                <w:sz w:val="26"/>
                <w:szCs w:val="26"/>
              </w:rPr>
            </w:pPr>
            <w:r w:rsidRPr="001770C8">
              <w:rPr>
                <w:sz w:val="26"/>
                <w:szCs w:val="26"/>
              </w:rPr>
              <w:t>Chi phí dự phòng cho khối lượng</w:t>
            </w:r>
            <w:r w:rsidRPr="001770C8">
              <w:rPr>
                <w:sz w:val="26"/>
                <w:szCs w:val="26"/>
                <w:lang w:val="vi-VN"/>
              </w:rPr>
              <w:t>,</w:t>
            </w:r>
            <w:r w:rsidRPr="001770C8">
              <w:rPr>
                <w:sz w:val="26"/>
                <w:szCs w:val="26"/>
              </w:rPr>
              <w:t xml:space="preserve"> công việc phát sinh</w:t>
            </w:r>
          </w:p>
        </w:tc>
        <w:tc>
          <w:tcPr>
            <w:tcW w:w="1245" w:type="dxa"/>
            <w:shd w:val="clear" w:color="auto" w:fill="auto"/>
            <w:vAlign w:val="center"/>
          </w:tcPr>
          <w:p w14:paraId="29BBB9A4" w14:textId="77777777" w:rsidR="00B60BCB" w:rsidRPr="001770C8" w:rsidRDefault="00B60BCB" w:rsidP="00811A14">
            <w:pPr>
              <w:spacing w:before="40" w:after="40" w:line="276" w:lineRule="auto"/>
              <w:rPr>
                <w:sz w:val="26"/>
                <w:szCs w:val="26"/>
              </w:rPr>
            </w:pPr>
          </w:p>
        </w:tc>
        <w:tc>
          <w:tcPr>
            <w:tcW w:w="992" w:type="dxa"/>
            <w:shd w:val="clear" w:color="auto" w:fill="auto"/>
            <w:vAlign w:val="center"/>
          </w:tcPr>
          <w:p w14:paraId="21CD81FA" w14:textId="77777777" w:rsidR="00B60BCB" w:rsidRPr="001770C8" w:rsidRDefault="00B60BCB" w:rsidP="00811A14">
            <w:pPr>
              <w:spacing w:before="40" w:after="40" w:line="276" w:lineRule="auto"/>
              <w:rPr>
                <w:sz w:val="26"/>
                <w:szCs w:val="26"/>
              </w:rPr>
            </w:pPr>
          </w:p>
        </w:tc>
        <w:tc>
          <w:tcPr>
            <w:tcW w:w="1261" w:type="dxa"/>
            <w:shd w:val="clear" w:color="auto" w:fill="auto"/>
            <w:vAlign w:val="center"/>
          </w:tcPr>
          <w:p w14:paraId="64000C8A" w14:textId="77777777" w:rsidR="00B60BCB" w:rsidRPr="001770C8" w:rsidRDefault="00B60BCB" w:rsidP="00811A14">
            <w:pPr>
              <w:spacing w:before="40" w:after="40" w:line="276" w:lineRule="auto"/>
              <w:jc w:val="center"/>
              <w:rPr>
                <w:b/>
                <w:sz w:val="26"/>
                <w:szCs w:val="26"/>
                <w:vertAlign w:val="subscript"/>
              </w:rPr>
            </w:pPr>
          </w:p>
        </w:tc>
        <w:tc>
          <w:tcPr>
            <w:tcW w:w="1149" w:type="dxa"/>
            <w:vAlign w:val="center"/>
          </w:tcPr>
          <w:p w14:paraId="70EDF73A" w14:textId="77777777" w:rsidR="00B60BCB" w:rsidRPr="001770C8" w:rsidRDefault="00B60BCB" w:rsidP="00811A14">
            <w:pPr>
              <w:spacing w:before="40" w:after="40" w:line="276" w:lineRule="auto"/>
              <w:jc w:val="center"/>
              <w:rPr>
                <w:sz w:val="26"/>
                <w:szCs w:val="26"/>
                <w:vertAlign w:val="subscript"/>
              </w:rPr>
            </w:pPr>
            <w:r w:rsidRPr="001770C8">
              <w:rPr>
                <w:sz w:val="26"/>
                <w:szCs w:val="26"/>
              </w:rPr>
              <w:t>G</w:t>
            </w:r>
            <w:r w:rsidRPr="001770C8">
              <w:rPr>
                <w:sz w:val="26"/>
                <w:szCs w:val="26"/>
                <w:vertAlign w:val="subscript"/>
              </w:rPr>
              <w:t>DP1</w:t>
            </w:r>
          </w:p>
        </w:tc>
      </w:tr>
      <w:tr w:rsidR="001770C8" w:rsidRPr="001770C8" w14:paraId="3B965B04" w14:textId="77777777" w:rsidTr="00BF1CC3">
        <w:trPr>
          <w:trHeight w:val="308"/>
        </w:trPr>
        <w:tc>
          <w:tcPr>
            <w:tcW w:w="721" w:type="dxa"/>
            <w:shd w:val="clear" w:color="auto" w:fill="auto"/>
            <w:vAlign w:val="center"/>
          </w:tcPr>
          <w:p w14:paraId="4A62AE5A" w14:textId="77777777" w:rsidR="00B60BCB" w:rsidRPr="001770C8" w:rsidRDefault="00B60BCB" w:rsidP="00811A14">
            <w:pPr>
              <w:spacing w:before="40" w:after="40" w:line="276" w:lineRule="auto"/>
              <w:jc w:val="center"/>
              <w:rPr>
                <w:sz w:val="26"/>
                <w:szCs w:val="26"/>
              </w:rPr>
            </w:pPr>
            <w:r w:rsidRPr="001770C8">
              <w:rPr>
                <w:sz w:val="26"/>
                <w:szCs w:val="26"/>
              </w:rPr>
              <w:t>7.2</w:t>
            </w:r>
          </w:p>
        </w:tc>
        <w:tc>
          <w:tcPr>
            <w:tcW w:w="4824" w:type="dxa"/>
            <w:shd w:val="clear" w:color="auto" w:fill="auto"/>
            <w:vAlign w:val="center"/>
          </w:tcPr>
          <w:p w14:paraId="46C79B85" w14:textId="77777777" w:rsidR="00B60BCB" w:rsidRPr="001770C8" w:rsidRDefault="00B60BCB" w:rsidP="00811A14">
            <w:pPr>
              <w:spacing w:before="40" w:after="40" w:line="276" w:lineRule="auto"/>
              <w:jc w:val="both"/>
              <w:rPr>
                <w:sz w:val="26"/>
                <w:szCs w:val="26"/>
              </w:rPr>
            </w:pPr>
            <w:r w:rsidRPr="001770C8">
              <w:rPr>
                <w:sz w:val="26"/>
                <w:szCs w:val="26"/>
              </w:rPr>
              <w:t>Chi phí dự phòng cho yếu tố trượt giá</w:t>
            </w:r>
          </w:p>
        </w:tc>
        <w:tc>
          <w:tcPr>
            <w:tcW w:w="1245" w:type="dxa"/>
            <w:shd w:val="clear" w:color="auto" w:fill="auto"/>
            <w:vAlign w:val="center"/>
          </w:tcPr>
          <w:p w14:paraId="72A61B93" w14:textId="77777777" w:rsidR="00B60BCB" w:rsidRPr="001770C8" w:rsidRDefault="00B60BCB" w:rsidP="00811A14">
            <w:pPr>
              <w:spacing w:before="40" w:after="40" w:line="276" w:lineRule="auto"/>
              <w:rPr>
                <w:sz w:val="26"/>
                <w:szCs w:val="26"/>
              </w:rPr>
            </w:pPr>
          </w:p>
        </w:tc>
        <w:tc>
          <w:tcPr>
            <w:tcW w:w="992" w:type="dxa"/>
            <w:shd w:val="clear" w:color="auto" w:fill="auto"/>
            <w:vAlign w:val="center"/>
          </w:tcPr>
          <w:p w14:paraId="697CC392" w14:textId="77777777" w:rsidR="00B60BCB" w:rsidRPr="001770C8" w:rsidRDefault="00B60BCB" w:rsidP="00811A14">
            <w:pPr>
              <w:spacing w:before="40" w:after="40" w:line="276" w:lineRule="auto"/>
              <w:rPr>
                <w:sz w:val="26"/>
                <w:szCs w:val="26"/>
              </w:rPr>
            </w:pPr>
          </w:p>
        </w:tc>
        <w:tc>
          <w:tcPr>
            <w:tcW w:w="1261" w:type="dxa"/>
            <w:shd w:val="clear" w:color="auto" w:fill="auto"/>
            <w:vAlign w:val="center"/>
          </w:tcPr>
          <w:p w14:paraId="7267AAE7" w14:textId="77777777" w:rsidR="00B60BCB" w:rsidRPr="001770C8" w:rsidRDefault="00B60BCB" w:rsidP="00811A14">
            <w:pPr>
              <w:spacing w:before="40" w:after="40" w:line="276" w:lineRule="auto"/>
              <w:jc w:val="center"/>
              <w:rPr>
                <w:b/>
                <w:sz w:val="26"/>
                <w:szCs w:val="26"/>
                <w:vertAlign w:val="subscript"/>
              </w:rPr>
            </w:pPr>
          </w:p>
        </w:tc>
        <w:tc>
          <w:tcPr>
            <w:tcW w:w="1149" w:type="dxa"/>
            <w:vAlign w:val="center"/>
          </w:tcPr>
          <w:p w14:paraId="0E144B38" w14:textId="77777777" w:rsidR="00B60BCB" w:rsidRPr="001770C8" w:rsidRDefault="00B60BCB" w:rsidP="00811A14">
            <w:pPr>
              <w:spacing w:before="40" w:after="40" w:line="276" w:lineRule="auto"/>
              <w:jc w:val="center"/>
              <w:rPr>
                <w:sz w:val="26"/>
                <w:szCs w:val="26"/>
                <w:vertAlign w:val="subscript"/>
              </w:rPr>
            </w:pPr>
            <w:r w:rsidRPr="001770C8">
              <w:rPr>
                <w:sz w:val="26"/>
                <w:szCs w:val="26"/>
              </w:rPr>
              <w:t>G</w:t>
            </w:r>
            <w:r w:rsidRPr="001770C8">
              <w:rPr>
                <w:sz w:val="26"/>
                <w:szCs w:val="26"/>
                <w:vertAlign w:val="subscript"/>
              </w:rPr>
              <w:t>DP2</w:t>
            </w:r>
          </w:p>
        </w:tc>
      </w:tr>
      <w:tr w:rsidR="001770C8" w:rsidRPr="001770C8" w14:paraId="187DEE54" w14:textId="77777777" w:rsidTr="00BF1CC3">
        <w:trPr>
          <w:trHeight w:val="364"/>
        </w:trPr>
        <w:tc>
          <w:tcPr>
            <w:tcW w:w="721" w:type="dxa"/>
            <w:shd w:val="clear" w:color="auto" w:fill="auto"/>
            <w:vAlign w:val="center"/>
          </w:tcPr>
          <w:p w14:paraId="122E80B9" w14:textId="77777777" w:rsidR="00B60BCB" w:rsidRPr="001770C8" w:rsidRDefault="00B60BCB" w:rsidP="00B60BCB">
            <w:pPr>
              <w:spacing w:before="40" w:after="40" w:line="276" w:lineRule="auto"/>
              <w:jc w:val="center"/>
              <w:rPr>
                <w:b/>
                <w:sz w:val="26"/>
                <w:szCs w:val="26"/>
              </w:rPr>
            </w:pPr>
          </w:p>
        </w:tc>
        <w:tc>
          <w:tcPr>
            <w:tcW w:w="4824" w:type="dxa"/>
            <w:shd w:val="clear" w:color="auto" w:fill="auto"/>
            <w:vAlign w:val="center"/>
          </w:tcPr>
          <w:p w14:paraId="1D0CEBA3" w14:textId="77777777" w:rsidR="00B60BCB" w:rsidRPr="001770C8" w:rsidRDefault="00B60BCB" w:rsidP="00284626">
            <w:pPr>
              <w:spacing w:before="40" w:after="40" w:line="276" w:lineRule="auto"/>
              <w:jc w:val="center"/>
              <w:rPr>
                <w:b/>
                <w:sz w:val="26"/>
                <w:szCs w:val="26"/>
              </w:rPr>
            </w:pPr>
            <w:r w:rsidRPr="001770C8">
              <w:rPr>
                <w:b/>
                <w:sz w:val="26"/>
                <w:szCs w:val="26"/>
              </w:rPr>
              <w:t>TỔNG CỘNG (1+2+3+4+5+6+7)</w:t>
            </w:r>
          </w:p>
        </w:tc>
        <w:tc>
          <w:tcPr>
            <w:tcW w:w="1245" w:type="dxa"/>
            <w:shd w:val="clear" w:color="auto" w:fill="auto"/>
            <w:vAlign w:val="center"/>
          </w:tcPr>
          <w:p w14:paraId="13B8890F" w14:textId="77777777" w:rsidR="00B60BCB" w:rsidRPr="001770C8" w:rsidRDefault="00B60BCB" w:rsidP="00B60BCB">
            <w:pPr>
              <w:spacing w:before="40" w:after="40" w:line="276" w:lineRule="auto"/>
              <w:rPr>
                <w:sz w:val="26"/>
                <w:szCs w:val="26"/>
              </w:rPr>
            </w:pPr>
          </w:p>
        </w:tc>
        <w:tc>
          <w:tcPr>
            <w:tcW w:w="992" w:type="dxa"/>
            <w:shd w:val="clear" w:color="auto" w:fill="auto"/>
            <w:vAlign w:val="center"/>
          </w:tcPr>
          <w:p w14:paraId="296ECACF" w14:textId="77777777" w:rsidR="00B60BCB" w:rsidRPr="001770C8" w:rsidRDefault="00B60BCB" w:rsidP="00B60BCB">
            <w:pPr>
              <w:spacing w:before="40" w:after="40" w:line="276" w:lineRule="auto"/>
              <w:rPr>
                <w:sz w:val="26"/>
                <w:szCs w:val="26"/>
              </w:rPr>
            </w:pPr>
          </w:p>
        </w:tc>
        <w:tc>
          <w:tcPr>
            <w:tcW w:w="1261" w:type="dxa"/>
            <w:shd w:val="clear" w:color="auto" w:fill="auto"/>
            <w:vAlign w:val="center"/>
          </w:tcPr>
          <w:p w14:paraId="1A67302F" w14:textId="77777777" w:rsidR="00B60BCB" w:rsidRPr="001770C8" w:rsidRDefault="00B60BCB" w:rsidP="00B60BCB">
            <w:pPr>
              <w:spacing w:before="40" w:after="40" w:line="276" w:lineRule="auto"/>
              <w:jc w:val="center"/>
              <w:rPr>
                <w:b/>
                <w:sz w:val="26"/>
                <w:szCs w:val="26"/>
                <w:vertAlign w:val="subscript"/>
              </w:rPr>
            </w:pPr>
          </w:p>
        </w:tc>
        <w:tc>
          <w:tcPr>
            <w:tcW w:w="1149" w:type="dxa"/>
            <w:vAlign w:val="center"/>
          </w:tcPr>
          <w:p w14:paraId="03B02B68" w14:textId="77777777" w:rsidR="00B60BCB" w:rsidRPr="001770C8" w:rsidRDefault="00B60BCB" w:rsidP="00B60BCB">
            <w:pPr>
              <w:spacing w:before="40" w:after="40" w:line="276" w:lineRule="auto"/>
              <w:jc w:val="center"/>
              <w:rPr>
                <w:b/>
                <w:sz w:val="26"/>
                <w:szCs w:val="26"/>
                <w:vertAlign w:val="subscript"/>
              </w:rPr>
            </w:pPr>
            <w:r w:rsidRPr="001770C8">
              <w:rPr>
                <w:b/>
                <w:sz w:val="26"/>
                <w:szCs w:val="26"/>
              </w:rPr>
              <w:t>V</w:t>
            </w:r>
            <w:r w:rsidRPr="001770C8">
              <w:rPr>
                <w:b/>
                <w:sz w:val="26"/>
                <w:szCs w:val="26"/>
                <w:vertAlign w:val="subscript"/>
              </w:rPr>
              <w:t>TM</w:t>
            </w:r>
          </w:p>
        </w:tc>
      </w:tr>
    </w:tbl>
    <w:p w14:paraId="322CD32D" w14:textId="77777777" w:rsidR="00BB6698" w:rsidRPr="001770C8" w:rsidRDefault="00BB6698" w:rsidP="00811A14">
      <w:pPr>
        <w:spacing w:before="120"/>
        <w:rPr>
          <w:b/>
          <w:sz w:val="26"/>
          <w:szCs w:val="26"/>
        </w:rPr>
      </w:pPr>
      <w:r w:rsidRPr="001770C8">
        <w:rPr>
          <w:sz w:val="26"/>
          <w:szCs w:val="26"/>
        </w:rPr>
        <w:t xml:space="preserve">                   </w:t>
      </w:r>
      <w:r w:rsidRPr="001770C8">
        <w:rPr>
          <w:b/>
          <w:sz w:val="26"/>
          <w:szCs w:val="26"/>
        </w:rPr>
        <w:t>NGƯỜI LẬP                                          NGƯỜI CHỦ TRÌ</w:t>
      </w:r>
    </w:p>
    <w:p w14:paraId="7CAE23D6" w14:textId="77777777" w:rsidR="00BB6698" w:rsidRPr="001770C8" w:rsidRDefault="00BB6698" w:rsidP="00811A14">
      <w:pPr>
        <w:spacing w:before="40"/>
        <w:rPr>
          <w:i/>
          <w:sz w:val="26"/>
          <w:szCs w:val="26"/>
        </w:rPr>
      </w:pPr>
      <w:r w:rsidRPr="001770C8">
        <w:rPr>
          <w:i/>
          <w:sz w:val="26"/>
          <w:szCs w:val="26"/>
        </w:rPr>
        <w:t xml:space="preserve">                     (ký, họ tên)</w:t>
      </w:r>
      <w:r w:rsidRPr="001770C8">
        <w:rPr>
          <w:i/>
          <w:sz w:val="26"/>
          <w:szCs w:val="26"/>
        </w:rPr>
        <w:tab/>
      </w:r>
      <w:r w:rsidRPr="001770C8">
        <w:rPr>
          <w:i/>
          <w:sz w:val="26"/>
          <w:szCs w:val="26"/>
        </w:rPr>
        <w:tab/>
        <w:t xml:space="preserve">        </w:t>
      </w:r>
      <w:r w:rsidR="00DD184C" w:rsidRPr="001770C8">
        <w:rPr>
          <w:i/>
          <w:sz w:val="26"/>
          <w:szCs w:val="26"/>
        </w:rPr>
        <w:t xml:space="preserve">                            </w:t>
      </w:r>
      <w:r w:rsidRPr="001770C8">
        <w:rPr>
          <w:i/>
          <w:sz w:val="26"/>
          <w:szCs w:val="26"/>
        </w:rPr>
        <w:t>(ký, họ tên)</w:t>
      </w:r>
    </w:p>
    <w:p w14:paraId="3FA1B550" w14:textId="77777777" w:rsidR="00BB6698" w:rsidRPr="001770C8" w:rsidRDefault="00BB6698" w:rsidP="00777585">
      <w:pPr>
        <w:jc w:val="right"/>
        <w:rPr>
          <w:sz w:val="26"/>
          <w:szCs w:val="26"/>
        </w:rPr>
      </w:pPr>
      <w:r w:rsidRPr="001770C8">
        <w:rPr>
          <w:sz w:val="26"/>
          <w:szCs w:val="26"/>
        </w:rPr>
        <w:t xml:space="preserve">                        </w:t>
      </w:r>
      <w:r w:rsidRPr="001770C8">
        <w:rPr>
          <w:sz w:val="26"/>
          <w:szCs w:val="26"/>
        </w:rPr>
        <w:tab/>
      </w:r>
      <w:r w:rsidRPr="001770C8">
        <w:rPr>
          <w:sz w:val="26"/>
          <w:szCs w:val="26"/>
        </w:rPr>
        <w:tab/>
        <w:t xml:space="preserve">     Chứng chỉ hành nghề định giá XD hạng ..., số ...</w:t>
      </w:r>
    </w:p>
    <w:p w14:paraId="533ED5D9" w14:textId="77777777" w:rsidR="002C0C52" w:rsidRPr="001770C8" w:rsidRDefault="002C0C52" w:rsidP="006800A4">
      <w:pPr>
        <w:pageBreakBefore/>
        <w:widowControl w:val="0"/>
        <w:spacing w:before="40" w:after="40" w:line="276" w:lineRule="auto"/>
        <w:rPr>
          <w:b/>
        </w:rPr>
        <w:sectPr w:rsidR="002C0C52" w:rsidRPr="001770C8" w:rsidSect="00AA6633">
          <w:headerReference w:type="default" r:id="rId10"/>
          <w:footerReference w:type="default" r:id="rId11"/>
          <w:pgSz w:w="11907" w:h="16840" w:code="9"/>
          <w:pgMar w:top="1134" w:right="1134" w:bottom="1134" w:left="1701" w:header="720" w:footer="720" w:gutter="0"/>
          <w:pgNumType w:start="1"/>
          <w:cols w:space="720"/>
          <w:titlePg/>
          <w:docGrid w:linePitch="381"/>
        </w:sectPr>
      </w:pPr>
      <w:bookmarkStart w:id="7" w:name="Pl2"/>
    </w:p>
    <w:bookmarkEnd w:id="7"/>
    <w:p w14:paraId="54AAC916" w14:textId="640A9D8C" w:rsidR="00A336F9" w:rsidRPr="001770C8" w:rsidRDefault="00A336F9" w:rsidP="006800A4">
      <w:pPr>
        <w:pageBreakBefore/>
        <w:widowControl w:val="0"/>
        <w:spacing w:before="40" w:after="40" w:line="276" w:lineRule="auto"/>
      </w:pPr>
    </w:p>
    <w:sectPr w:rsidR="00A336F9" w:rsidRPr="001770C8" w:rsidSect="002C501A">
      <w:headerReference w:type="default" r:id="rId12"/>
      <w:footerReference w:type="even" r:id="rId13"/>
      <w:footerReference w:type="default" r:id="rId14"/>
      <w:pgSz w:w="11907" w:h="16840" w:code="9"/>
      <w:pgMar w:top="1134" w:right="1134" w:bottom="1134" w:left="1701" w:header="720" w:footer="720" w:gutter="0"/>
      <w:pgNumType w:start="1"/>
      <w:cols w:space="720"/>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B6B8241" w14:textId="77777777" w:rsidR="001B62C2" w:rsidRDefault="001B62C2">
      <w:r>
        <w:separator/>
      </w:r>
    </w:p>
  </w:endnote>
  <w:endnote w:type="continuationSeparator" w:id="0">
    <w:p w14:paraId="722894E9" w14:textId="77777777" w:rsidR="001B62C2" w:rsidRDefault="001B62C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Georgia">
    <w:panose1 w:val="02040502050405020303"/>
    <w:charset w:val="00"/>
    <w:family w:val="roman"/>
    <w:pitch w:val="variable"/>
    <w:sig w:usb0="00000287" w:usb1="00000000" w:usb2="00000000" w:usb3="00000000" w:csb0="0000009F" w:csb1="00000000"/>
  </w:font>
  <w:font w:name="Times New Roman Bold">
    <w:panose1 w:val="02020803070505020304"/>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Gungsuh">
    <w:panose1 w:val="02030600000101010101"/>
    <w:charset w:val="81"/>
    <w:family w:val="roman"/>
    <w:pitch w:val="variable"/>
    <w:sig w:usb0="B00002AF" w:usb1="69D77CFB" w:usb2="00000030" w:usb3="00000000" w:csb0="0008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7992B1E" w14:textId="77777777" w:rsidR="009D31F6" w:rsidRDefault="009D31F6">
    <w:pPr>
      <w:pStyle w:val="Footer"/>
      <w:jc w:val="center"/>
    </w:pPr>
  </w:p>
  <w:p w14:paraId="0A17F50B" w14:textId="77777777" w:rsidR="009D31F6" w:rsidRDefault="009D31F6">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9AA1644" w14:textId="77777777" w:rsidR="009D31F6" w:rsidRDefault="009D31F6">
    <w:pPr>
      <w:pBdr>
        <w:top w:val="nil"/>
        <w:left w:val="nil"/>
        <w:bottom w:val="nil"/>
        <w:right w:val="nil"/>
        <w:between w:val="nil"/>
      </w:pBdr>
      <w:tabs>
        <w:tab w:val="center" w:pos="4320"/>
        <w:tab w:val="right" w:pos="8640"/>
      </w:tabs>
      <w:jc w:val="center"/>
      <w:rPr>
        <w:color w:val="000000"/>
      </w:rPr>
    </w:pPr>
    <w:r>
      <w:rPr>
        <w:color w:val="000000"/>
      </w:rPr>
      <w:fldChar w:fldCharType="begin"/>
    </w:r>
    <w:r>
      <w:rPr>
        <w:color w:val="000000"/>
      </w:rPr>
      <w:instrText>PAGE</w:instrText>
    </w:r>
    <w:r>
      <w:rPr>
        <w:color w:val="000000"/>
      </w:rPr>
      <w:fldChar w:fldCharType="end"/>
    </w:r>
  </w:p>
  <w:p w14:paraId="4D250D0A" w14:textId="77777777" w:rsidR="009D31F6" w:rsidRDefault="009D31F6">
    <w:pPr>
      <w:pBdr>
        <w:top w:val="nil"/>
        <w:left w:val="nil"/>
        <w:bottom w:val="nil"/>
        <w:right w:val="nil"/>
        <w:between w:val="nil"/>
      </w:pBdr>
      <w:tabs>
        <w:tab w:val="center" w:pos="4320"/>
        <w:tab w:val="right" w:pos="8640"/>
      </w:tabs>
      <w:rPr>
        <w:color w:val="000000"/>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B06CA7C" w14:textId="77777777" w:rsidR="009D31F6" w:rsidRDefault="009D31F6">
    <w:pPr>
      <w:pBdr>
        <w:top w:val="nil"/>
        <w:left w:val="nil"/>
        <w:bottom w:val="nil"/>
        <w:right w:val="nil"/>
        <w:between w:val="nil"/>
      </w:pBdr>
      <w:tabs>
        <w:tab w:val="center" w:pos="4320"/>
        <w:tab w:val="right" w:pos="8640"/>
      </w:tabs>
      <w:rPr>
        <w:color w:val="00000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AE99935" w14:textId="77777777" w:rsidR="001B62C2" w:rsidRDefault="001B62C2">
      <w:r>
        <w:separator/>
      </w:r>
    </w:p>
  </w:footnote>
  <w:footnote w:type="continuationSeparator" w:id="0">
    <w:p w14:paraId="2976E3EE" w14:textId="77777777" w:rsidR="001B62C2" w:rsidRDefault="001B62C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47478267"/>
      <w:docPartObj>
        <w:docPartGallery w:val="Page Numbers (Top of Page)"/>
        <w:docPartUnique/>
      </w:docPartObj>
    </w:sdtPr>
    <w:sdtEndPr>
      <w:rPr>
        <w:noProof/>
      </w:rPr>
    </w:sdtEndPr>
    <w:sdtContent>
      <w:p w14:paraId="77F879B9" w14:textId="51B0EAE9" w:rsidR="009D31F6" w:rsidRPr="00783EC7" w:rsidRDefault="006800A4">
        <w:pPr>
          <w:pStyle w:val="Header"/>
          <w:jc w:val="center"/>
        </w:pPr>
        <w:r w:rsidRPr="00783EC7">
          <w:t xml:space="preserve">I - </w:t>
        </w:r>
        <w:r w:rsidR="009D31F6" w:rsidRPr="00783EC7">
          <w:fldChar w:fldCharType="begin"/>
        </w:r>
        <w:r w:rsidR="009D31F6" w:rsidRPr="00783EC7">
          <w:instrText xml:space="preserve"> PAGE   \* MERGEFORMAT </w:instrText>
        </w:r>
        <w:r w:rsidR="009D31F6" w:rsidRPr="00783EC7">
          <w:fldChar w:fldCharType="separate"/>
        </w:r>
        <w:r w:rsidR="00783EC7">
          <w:rPr>
            <w:noProof/>
          </w:rPr>
          <w:t>2</w:t>
        </w:r>
        <w:r w:rsidR="009D31F6" w:rsidRPr="00783EC7">
          <w:rPr>
            <w:noProof/>
          </w:rPr>
          <w:fldChar w:fldCharType="end"/>
        </w:r>
      </w:p>
    </w:sdtContent>
  </w:sdt>
  <w:p w14:paraId="1262B545" w14:textId="77777777" w:rsidR="009D31F6" w:rsidRDefault="009D31F6">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200123383"/>
      <w:docPartObj>
        <w:docPartGallery w:val="Page Numbers (Top of Page)"/>
        <w:docPartUnique/>
      </w:docPartObj>
    </w:sdtPr>
    <w:sdtEndPr>
      <w:rPr>
        <w:noProof/>
        <w:sz w:val="24"/>
        <w:szCs w:val="24"/>
      </w:rPr>
    </w:sdtEndPr>
    <w:sdtContent>
      <w:p w14:paraId="7DD25CB5" w14:textId="26AF079F" w:rsidR="009D31F6" w:rsidRPr="0022104D" w:rsidRDefault="009D31F6">
        <w:pPr>
          <w:pStyle w:val="Header"/>
          <w:jc w:val="center"/>
          <w:rPr>
            <w:sz w:val="24"/>
            <w:szCs w:val="24"/>
          </w:rPr>
        </w:pPr>
        <w:r w:rsidRPr="0022104D">
          <w:rPr>
            <w:sz w:val="24"/>
            <w:szCs w:val="24"/>
          </w:rPr>
          <w:fldChar w:fldCharType="begin"/>
        </w:r>
        <w:r w:rsidRPr="0022104D">
          <w:rPr>
            <w:sz w:val="24"/>
            <w:szCs w:val="24"/>
          </w:rPr>
          <w:instrText xml:space="preserve"> PAGE   \* MERGEFORMAT </w:instrText>
        </w:r>
        <w:r w:rsidRPr="0022104D">
          <w:rPr>
            <w:sz w:val="24"/>
            <w:szCs w:val="24"/>
          </w:rPr>
          <w:fldChar w:fldCharType="separate"/>
        </w:r>
        <w:r w:rsidR="006800A4">
          <w:rPr>
            <w:noProof/>
            <w:sz w:val="24"/>
            <w:szCs w:val="24"/>
          </w:rPr>
          <w:t>18</w:t>
        </w:r>
        <w:r w:rsidRPr="0022104D">
          <w:rPr>
            <w:noProof/>
            <w:sz w:val="24"/>
            <w:szCs w:val="24"/>
          </w:rPr>
          <w:fldChar w:fldCharType="end"/>
        </w:r>
      </w:p>
    </w:sdtContent>
  </w:sdt>
  <w:p w14:paraId="0592D3A5" w14:textId="77777777" w:rsidR="009D31F6" w:rsidRDefault="009D31F6">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C7C2D46"/>
    <w:multiLevelType w:val="hybridMultilevel"/>
    <w:tmpl w:val="F64C82D6"/>
    <w:lvl w:ilvl="0" w:tplc="CD2CA6B4">
      <w:start w:val="5"/>
      <w:numFmt w:val="bullet"/>
      <w:lvlText w:val="-"/>
      <w:lvlJc w:val="left"/>
      <w:pPr>
        <w:ind w:left="927" w:hanging="360"/>
      </w:pPr>
      <w:rPr>
        <w:rFonts w:ascii="Times New Roman" w:eastAsia="Times New Roman" w:hAnsi="Times New Roman"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1">
    <w:nsid w:val="24C42565"/>
    <w:multiLevelType w:val="hybridMultilevel"/>
    <w:tmpl w:val="0846B6F2"/>
    <w:lvl w:ilvl="0" w:tplc="E9D892A4">
      <w:start w:val="7"/>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30A43058"/>
    <w:multiLevelType w:val="hybridMultilevel"/>
    <w:tmpl w:val="BC6E391E"/>
    <w:lvl w:ilvl="0" w:tplc="086688F6">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3">
    <w:nsid w:val="3B0C0796"/>
    <w:multiLevelType w:val="hybridMultilevel"/>
    <w:tmpl w:val="84B8FB60"/>
    <w:lvl w:ilvl="0" w:tplc="A3CA0D88">
      <w:start w:val="5"/>
      <w:numFmt w:val="bullet"/>
      <w:lvlText w:val="-"/>
      <w:lvlJc w:val="left"/>
      <w:pPr>
        <w:ind w:left="1287" w:hanging="360"/>
      </w:pPr>
      <w:rPr>
        <w:rFonts w:ascii="Times New Roman" w:eastAsia="Times New Roman" w:hAnsi="Times New Roman" w:cs="Times New Roman"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4">
    <w:nsid w:val="469E5E07"/>
    <w:multiLevelType w:val="hybridMultilevel"/>
    <w:tmpl w:val="3B1C1686"/>
    <w:lvl w:ilvl="0" w:tplc="6FF44548">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num w:numId="1">
    <w:abstractNumId w:val="4"/>
  </w:num>
  <w:num w:numId="2">
    <w:abstractNumId w:val="1"/>
  </w:num>
  <w:num w:numId="3">
    <w:abstractNumId w:val="0"/>
  </w:num>
  <w:num w:numId="4">
    <w:abstractNumId w:val="3"/>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hideSpellingErrors/>
  <w:activeWritingStyle w:appName="MSWord" w:lang="en-US" w:vendorID="64" w:dllVersion="4096" w:nlCheck="1" w:checkStyle="0"/>
  <w:activeWritingStyle w:appName="MSWord" w:lang="en-US" w:vendorID="64" w:dllVersion="6" w:nlCheck="1" w:checkStyle="1"/>
  <w:activeWritingStyle w:appName="MSWord" w:lang="fr-FR" w:vendorID="64" w:dllVersion="6" w:nlCheck="1" w:checkStyle="1"/>
  <w:activeWritingStyle w:appName="MSWord" w:lang="en-GB" w:vendorID="64" w:dllVersion="6" w:nlCheck="1" w:checkStyle="1"/>
  <w:activeWritingStyle w:appName="MSWord" w:lang="en-US" w:vendorID="64" w:dllVersion="131078" w:nlCheck="1" w:checkStyle="1"/>
  <w:activeWritingStyle w:appName="MSWord" w:lang="fr-FR" w:vendorID="64" w:dllVersion="131078" w:nlCheck="1" w:checkStyle="1"/>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45749"/>
    <w:rsid w:val="000013AE"/>
    <w:rsid w:val="00001D60"/>
    <w:rsid w:val="00002574"/>
    <w:rsid w:val="00003202"/>
    <w:rsid w:val="00004639"/>
    <w:rsid w:val="000062FC"/>
    <w:rsid w:val="000064BF"/>
    <w:rsid w:val="000077E8"/>
    <w:rsid w:val="000122C1"/>
    <w:rsid w:val="00013313"/>
    <w:rsid w:val="00022EE8"/>
    <w:rsid w:val="0002434D"/>
    <w:rsid w:val="00030FAD"/>
    <w:rsid w:val="00034013"/>
    <w:rsid w:val="000346EE"/>
    <w:rsid w:val="00036481"/>
    <w:rsid w:val="000416BB"/>
    <w:rsid w:val="00046A1F"/>
    <w:rsid w:val="00046A6E"/>
    <w:rsid w:val="0004796E"/>
    <w:rsid w:val="00051163"/>
    <w:rsid w:val="00052A13"/>
    <w:rsid w:val="00052D23"/>
    <w:rsid w:val="00053E5C"/>
    <w:rsid w:val="000613C2"/>
    <w:rsid w:val="000613FF"/>
    <w:rsid w:val="00061E32"/>
    <w:rsid w:val="00062791"/>
    <w:rsid w:val="00062A46"/>
    <w:rsid w:val="0006321F"/>
    <w:rsid w:val="0006378B"/>
    <w:rsid w:val="00063846"/>
    <w:rsid w:val="0007042E"/>
    <w:rsid w:val="00071460"/>
    <w:rsid w:val="000739C1"/>
    <w:rsid w:val="000743FC"/>
    <w:rsid w:val="00075141"/>
    <w:rsid w:val="00075A51"/>
    <w:rsid w:val="00076562"/>
    <w:rsid w:val="00076ED7"/>
    <w:rsid w:val="00080047"/>
    <w:rsid w:val="00080764"/>
    <w:rsid w:val="00081512"/>
    <w:rsid w:val="00081C77"/>
    <w:rsid w:val="0008232E"/>
    <w:rsid w:val="00083972"/>
    <w:rsid w:val="00084507"/>
    <w:rsid w:val="00084F74"/>
    <w:rsid w:val="000867BE"/>
    <w:rsid w:val="00090492"/>
    <w:rsid w:val="00091214"/>
    <w:rsid w:val="000916A4"/>
    <w:rsid w:val="00091C70"/>
    <w:rsid w:val="00092017"/>
    <w:rsid w:val="0009275F"/>
    <w:rsid w:val="000932B8"/>
    <w:rsid w:val="00095104"/>
    <w:rsid w:val="000959D8"/>
    <w:rsid w:val="00096025"/>
    <w:rsid w:val="00097145"/>
    <w:rsid w:val="000A08DB"/>
    <w:rsid w:val="000A20A5"/>
    <w:rsid w:val="000A2B8E"/>
    <w:rsid w:val="000A41D1"/>
    <w:rsid w:val="000A71A1"/>
    <w:rsid w:val="000A7810"/>
    <w:rsid w:val="000B0D9A"/>
    <w:rsid w:val="000B20AB"/>
    <w:rsid w:val="000B20BB"/>
    <w:rsid w:val="000B40EF"/>
    <w:rsid w:val="000B4607"/>
    <w:rsid w:val="000B50D8"/>
    <w:rsid w:val="000B51AC"/>
    <w:rsid w:val="000B5554"/>
    <w:rsid w:val="000B6996"/>
    <w:rsid w:val="000C09B8"/>
    <w:rsid w:val="000C3CB7"/>
    <w:rsid w:val="000C4535"/>
    <w:rsid w:val="000C4706"/>
    <w:rsid w:val="000C60D1"/>
    <w:rsid w:val="000C6E74"/>
    <w:rsid w:val="000C6F84"/>
    <w:rsid w:val="000C7AC9"/>
    <w:rsid w:val="000C7BC1"/>
    <w:rsid w:val="000D0840"/>
    <w:rsid w:val="000D2FA7"/>
    <w:rsid w:val="000D4D96"/>
    <w:rsid w:val="000D6F55"/>
    <w:rsid w:val="000E1D80"/>
    <w:rsid w:val="000E25C7"/>
    <w:rsid w:val="000E40D6"/>
    <w:rsid w:val="000E472E"/>
    <w:rsid w:val="000E5C60"/>
    <w:rsid w:val="000E6910"/>
    <w:rsid w:val="000F3C9E"/>
    <w:rsid w:val="000F6082"/>
    <w:rsid w:val="000F6136"/>
    <w:rsid w:val="0010017D"/>
    <w:rsid w:val="001019BB"/>
    <w:rsid w:val="00102EEB"/>
    <w:rsid w:val="00104EE2"/>
    <w:rsid w:val="00105120"/>
    <w:rsid w:val="00107C93"/>
    <w:rsid w:val="001115E5"/>
    <w:rsid w:val="001118E4"/>
    <w:rsid w:val="001131A2"/>
    <w:rsid w:val="001137DC"/>
    <w:rsid w:val="00113887"/>
    <w:rsid w:val="00120248"/>
    <w:rsid w:val="00120BD5"/>
    <w:rsid w:val="00121E66"/>
    <w:rsid w:val="00124834"/>
    <w:rsid w:val="001276B1"/>
    <w:rsid w:val="001301DC"/>
    <w:rsid w:val="0013046B"/>
    <w:rsid w:val="00130D43"/>
    <w:rsid w:val="00131D9D"/>
    <w:rsid w:val="00131FA7"/>
    <w:rsid w:val="00132783"/>
    <w:rsid w:val="00132D66"/>
    <w:rsid w:val="00133CC8"/>
    <w:rsid w:val="00134A9D"/>
    <w:rsid w:val="00136B43"/>
    <w:rsid w:val="00137950"/>
    <w:rsid w:val="00142BD1"/>
    <w:rsid w:val="0014342F"/>
    <w:rsid w:val="00143592"/>
    <w:rsid w:val="00143694"/>
    <w:rsid w:val="00144C47"/>
    <w:rsid w:val="00146678"/>
    <w:rsid w:val="00147D4F"/>
    <w:rsid w:val="00150B5A"/>
    <w:rsid w:val="0015331D"/>
    <w:rsid w:val="00157229"/>
    <w:rsid w:val="00157474"/>
    <w:rsid w:val="00157E90"/>
    <w:rsid w:val="001601F9"/>
    <w:rsid w:val="00160AC1"/>
    <w:rsid w:val="00160FEA"/>
    <w:rsid w:val="00161D17"/>
    <w:rsid w:val="0016328D"/>
    <w:rsid w:val="00163B00"/>
    <w:rsid w:val="00164312"/>
    <w:rsid w:val="001647E9"/>
    <w:rsid w:val="001655B0"/>
    <w:rsid w:val="00165E65"/>
    <w:rsid w:val="00170BB9"/>
    <w:rsid w:val="00170C1B"/>
    <w:rsid w:val="00173A51"/>
    <w:rsid w:val="001756A3"/>
    <w:rsid w:val="00176921"/>
    <w:rsid w:val="00176D7B"/>
    <w:rsid w:val="00176E9F"/>
    <w:rsid w:val="001770C8"/>
    <w:rsid w:val="0018050D"/>
    <w:rsid w:val="00181ADA"/>
    <w:rsid w:val="00182BF1"/>
    <w:rsid w:val="001832D9"/>
    <w:rsid w:val="00183E81"/>
    <w:rsid w:val="00186126"/>
    <w:rsid w:val="00186C74"/>
    <w:rsid w:val="00187339"/>
    <w:rsid w:val="00191845"/>
    <w:rsid w:val="00191DC8"/>
    <w:rsid w:val="00192040"/>
    <w:rsid w:val="00193105"/>
    <w:rsid w:val="001964CF"/>
    <w:rsid w:val="00196E19"/>
    <w:rsid w:val="001A0D0F"/>
    <w:rsid w:val="001A12C3"/>
    <w:rsid w:val="001A2575"/>
    <w:rsid w:val="001A30AB"/>
    <w:rsid w:val="001A419C"/>
    <w:rsid w:val="001A5569"/>
    <w:rsid w:val="001A5F00"/>
    <w:rsid w:val="001A68EF"/>
    <w:rsid w:val="001B17DE"/>
    <w:rsid w:val="001B1D07"/>
    <w:rsid w:val="001B4439"/>
    <w:rsid w:val="001B62C2"/>
    <w:rsid w:val="001C22AA"/>
    <w:rsid w:val="001C2893"/>
    <w:rsid w:val="001C2F02"/>
    <w:rsid w:val="001C770F"/>
    <w:rsid w:val="001C7870"/>
    <w:rsid w:val="001C7E33"/>
    <w:rsid w:val="001D0E5A"/>
    <w:rsid w:val="001D20C9"/>
    <w:rsid w:val="001D2B5A"/>
    <w:rsid w:val="001D3308"/>
    <w:rsid w:val="001D336A"/>
    <w:rsid w:val="001D3D46"/>
    <w:rsid w:val="001D4914"/>
    <w:rsid w:val="001D59C7"/>
    <w:rsid w:val="001D600A"/>
    <w:rsid w:val="001D66B9"/>
    <w:rsid w:val="001D68B6"/>
    <w:rsid w:val="001E1810"/>
    <w:rsid w:val="001E1B3B"/>
    <w:rsid w:val="001E256A"/>
    <w:rsid w:val="001E2E82"/>
    <w:rsid w:val="001E3F2E"/>
    <w:rsid w:val="001E44C4"/>
    <w:rsid w:val="001E4F18"/>
    <w:rsid w:val="001E5C61"/>
    <w:rsid w:val="001E69C5"/>
    <w:rsid w:val="001F1118"/>
    <w:rsid w:val="001F1A3E"/>
    <w:rsid w:val="001F1A77"/>
    <w:rsid w:val="001F1F4C"/>
    <w:rsid w:val="001F2C16"/>
    <w:rsid w:val="001F41FD"/>
    <w:rsid w:val="001F422F"/>
    <w:rsid w:val="001F7006"/>
    <w:rsid w:val="001F7D13"/>
    <w:rsid w:val="001F7D45"/>
    <w:rsid w:val="002000EC"/>
    <w:rsid w:val="00201170"/>
    <w:rsid w:val="002025C5"/>
    <w:rsid w:val="00202A67"/>
    <w:rsid w:val="00203A3F"/>
    <w:rsid w:val="00205149"/>
    <w:rsid w:val="00206726"/>
    <w:rsid w:val="00207510"/>
    <w:rsid w:val="00210DD3"/>
    <w:rsid w:val="00212375"/>
    <w:rsid w:val="002129A9"/>
    <w:rsid w:val="00212A15"/>
    <w:rsid w:val="00212E60"/>
    <w:rsid w:val="00213B55"/>
    <w:rsid w:val="00213BBB"/>
    <w:rsid w:val="00213C11"/>
    <w:rsid w:val="00214392"/>
    <w:rsid w:val="00214698"/>
    <w:rsid w:val="00215868"/>
    <w:rsid w:val="0021617E"/>
    <w:rsid w:val="00216439"/>
    <w:rsid w:val="0021697B"/>
    <w:rsid w:val="0021747F"/>
    <w:rsid w:val="0022104D"/>
    <w:rsid w:val="002240C8"/>
    <w:rsid w:val="002248BF"/>
    <w:rsid w:val="0022517C"/>
    <w:rsid w:val="0022647B"/>
    <w:rsid w:val="002266A8"/>
    <w:rsid w:val="002267B7"/>
    <w:rsid w:val="002271E7"/>
    <w:rsid w:val="00227C0F"/>
    <w:rsid w:val="00230E72"/>
    <w:rsid w:val="00230F89"/>
    <w:rsid w:val="002320B0"/>
    <w:rsid w:val="00233884"/>
    <w:rsid w:val="00237B6C"/>
    <w:rsid w:val="0024137B"/>
    <w:rsid w:val="00241CCF"/>
    <w:rsid w:val="00241D65"/>
    <w:rsid w:val="0024221B"/>
    <w:rsid w:val="00242520"/>
    <w:rsid w:val="00245744"/>
    <w:rsid w:val="00250D44"/>
    <w:rsid w:val="00253BFE"/>
    <w:rsid w:val="00254751"/>
    <w:rsid w:val="00254C95"/>
    <w:rsid w:val="0026003F"/>
    <w:rsid w:val="00260C6D"/>
    <w:rsid w:val="002610B8"/>
    <w:rsid w:val="00261948"/>
    <w:rsid w:val="002624A3"/>
    <w:rsid w:val="00264088"/>
    <w:rsid w:val="002649ED"/>
    <w:rsid w:val="002652F8"/>
    <w:rsid w:val="002657BD"/>
    <w:rsid w:val="00267EB0"/>
    <w:rsid w:val="0027082C"/>
    <w:rsid w:val="00270F8F"/>
    <w:rsid w:val="002714B6"/>
    <w:rsid w:val="00272308"/>
    <w:rsid w:val="00272AD2"/>
    <w:rsid w:val="00273448"/>
    <w:rsid w:val="002739FC"/>
    <w:rsid w:val="00274DA1"/>
    <w:rsid w:val="00274EFE"/>
    <w:rsid w:val="00276E67"/>
    <w:rsid w:val="0027716D"/>
    <w:rsid w:val="00282D79"/>
    <w:rsid w:val="00282E51"/>
    <w:rsid w:val="002841F4"/>
    <w:rsid w:val="00284626"/>
    <w:rsid w:val="00284DBE"/>
    <w:rsid w:val="0028779B"/>
    <w:rsid w:val="00290D5A"/>
    <w:rsid w:val="00290F99"/>
    <w:rsid w:val="00292BE4"/>
    <w:rsid w:val="00292FC1"/>
    <w:rsid w:val="00293471"/>
    <w:rsid w:val="002937B6"/>
    <w:rsid w:val="002957F4"/>
    <w:rsid w:val="00296258"/>
    <w:rsid w:val="002A07D8"/>
    <w:rsid w:val="002A1AA6"/>
    <w:rsid w:val="002A1E53"/>
    <w:rsid w:val="002A2A4E"/>
    <w:rsid w:val="002A2CB4"/>
    <w:rsid w:val="002A3258"/>
    <w:rsid w:val="002A462B"/>
    <w:rsid w:val="002A5070"/>
    <w:rsid w:val="002A5145"/>
    <w:rsid w:val="002A6201"/>
    <w:rsid w:val="002B1755"/>
    <w:rsid w:val="002B20CA"/>
    <w:rsid w:val="002B3670"/>
    <w:rsid w:val="002B456A"/>
    <w:rsid w:val="002B47A5"/>
    <w:rsid w:val="002B4B30"/>
    <w:rsid w:val="002B4F9D"/>
    <w:rsid w:val="002B5483"/>
    <w:rsid w:val="002B5BE9"/>
    <w:rsid w:val="002C0C52"/>
    <w:rsid w:val="002C158C"/>
    <w:rsid w:val="002C3C9B"/>
    <w:rsid w:val="002C3D73"/>
    <w:rsid w:val="002C4524"/>
    <w:rsid w:val="002C4739"/>
    <w:rsid w:val="002C501A"/>
    <w:rsid w:val="002C5683"/>
    <w:rsid w:val="002C6BD7"/>
    <w:rsid w:val="002D536B"/>
    <w:rsid w:val="002D6DBA"/>
    <w:rsid w:val="002D76A9"/>
    <w:rsid w:val="002E05A4"/>
    <w:rsid w:val="002E174F"/>
    <w:rsid w:val="002E1F2E"/>
    <w:rsid w:val="002E1F58"/>
    <w:rsid w:val="002E422D"/>
    <w:rsid w:val="002E4F4E"/>
    <w:rsid w:val="002E7847"/>
    <w:rsid w:val="002F0E26"/>
    <w:rsid w:val="002F3CEA"/>
    <w:rsid w:val="002F4B72"/>
    <w:rsid w:val="002F5952"/>
    <w:rsid w:val="002F7092"/>
    <w:rsid w:val="0030015B"/>
    <w:rsid w:val="00302AF0"/>
    <w:rsid w:val="00303D03"/>
    <w:rsid w:val="0030475D"/>
    <w:rsid w:val="00305F8C"/>
    <w:rsid w:val="003060AD"/>
    <w:rsid w:val="00306163"/>
    <w:rsid w:val="00306BD1"/>
    <w:rsid w:val="0030773E"/>
    <w:rsid w:val="00307A33"/>
    <w:rsid w:val="00307F53"/>
    <w:rsid w:val="003118CA"/>
    <w:rsid w:val="00311D5F"/>
    <w:rsid w:val="003122F0"/>
    <w:rsid w:val="003133AD"/>
    <w:rsid w:val="00313ED5"/>
    <w:rsid w:val="0031572A"/>
    <w:rsid w:val="00315911"/>
    <w:rsid w:val="00315E5D"/>
    <w:rsid w:val="00316CDE"/>
    <w:rsid w:val="003170F7"/>
    <w:rsid w:val="00323637"/>
    <w:rsid w:val="0032449B"/>
    <w:rsid w:val="003245AA"/>
    <w:rsid w:val="0032592B"/>
    <w:rsid w:val="00330830"/>
    <w:rsid w:val="0033123A"/>
    <w:rsid w:val="0033175E"/>
    <w:rsid w:val="00331C75"/>
    <w:rsid w:val="00331F3A"/>
    <w:rsid w:val="003334CB"/>
    <w:rsid w:val="0033376D"/>
    <w:rsid w:val="00333D34"/>
    <w:rsid w:val="0033435A"/>
    <w:rsid w:val="003345BC"/>
    <w:rsid w:val="00342972"/>
    <w:rsid w:val="00342AE6"/>
    <w:rsid w:val="00343ADF"/>
    <w:rsid w:val="00346217"/>
    <w:rsid w:val="00347CCF"/>
    <w:rsid w:val="00352735"/>
    <w:rsid w:val="00353161"/>
    <w:rsid w:val="0035499E"/>
    <w:rsid w:val="00355924"/>
    <w:rsid w:val="003559C3"/>
    <w:rsid w:val="00360ADD"/>
    <w:rsid w:val="00362004"/>
    <w:rsid w:val="0036307F"/>
    <w:rsid w:val="0036341F"/>
    <w:rsid w:val="00363915"/>
    <w:rsid w:val="00363EA5"/>
    <w:rsid w:val="00364C07"/>
    <w:rsid w:val="00372562"/>
    <w:rsid w:val="003764BC"/>
    <w:rsid w:val="00383A45"/>
    <w:rsid w:val="0038434A"/>
    <w:rsid w:val="00386261"/>
    <w:rsid w:val="00386911"/>
    <w:rsid w:val="00386936"/>
    <w:rsid w:val="00386E45"/>
    <w:rsid w:val="00390746"/>
    <w:rsid w:val="00391209"/>
    <w:rsid w:val="00392643"/>
    <w:rsid w:val="00392C75"/>
    <w:rsid w:val="003930E3"/>
    <w:rsid w:val="00394FCD"/>
    <w:rsid w:val="00395203"/>
    <w:rsid w:val="00395613"/>
    <w:rsid w:val="00395AFA"/>
    <w:rsid w:val="00395C7C"/>
    <w:rsid w:val="0039726F"/>
    <w:rsid w:val="003A18BF"/>
    <w:rsid w:val="003A192E"/>
    <w:rsid w:val="003A2C29"/>
    <w:rsid w:val="003A3A6C"/>
    <w:rsid w:val="003A69CB"/>
    <w:rsid w:val="003B21DD"/>
    <w:rsid w:val="003B553D"/>
    <w:rsid w:val="003B6AB3"/>
    <w:rsid w:val="003C0645"/>
    <w:rsid w:val="003C0934"/>
    <w:rsid w:val="003C20D9"/>
    <w:rsid w:val="003C3909"/>
    <w:rsid w:val="003C659C"/>
    <w:rsid w:val="003C7D78"/>
    <w:rsid w:val="003D1E36"/>
    <w:rsid w:val="003D22E4"/>
    <w:rsid w:val="003E01C6"/>
    <w:rsid w:val="003E2993"/>
    <w:rsid w:val="003E3F70"/>
    <w:rsid w:val="003E4528"/>
    <w:rsid w:val="003E4ADA"/>
    <w:rsid w:val="003E54D8"/>
    <w:rsid w:val="003E6BD2"/>
    <w:rsid w:val="003E7335"/>
    <w:rsid w:val="003E7A4F"/>
    <w:rsid w:val="003F01C5"/>
    <w:rsid w:val="003F0D00"/>
    <w:rsid w:val="003F2AF4"/>
    <w:rsid w:val="003F2CE2"/>
    <w:rsid w:val="003F48D2"/>
    <w:rsid w:val="003F5802"/>
    <w:rsid w:val="003F5E28"/>
    <w:rsid w:val="003F5FE1"/>
    <w:rsid w:val="004015A5"/>
    <w:rsid w:val="004019AA"/>
    <w:rsid w:val="00404970"/>
    <w:rsid w:val="00404F31"/>
    <w:rsid w:val="0040562F"/>
    <w:rsid w:val="00406072"/>
    <w:rsid w:val="0040667F"/>
    <w:rsid w:val="00406B42"/>
    <w:rsid w:val="00407D2E"/>
    <w:rsid w:val="00412831"/>
    <w:rsid w:val="0041287E"/>
    <w:rsid w:val="00412C76"/>
    <w:rsid w:val="00413CE1"/>
    <w:rsid w:val="00415711"/>
    <w:rsid w:val="00415A7D"/>
    <w:rsid w:val="004165F9"/>
    <w:rsid w:val="0042058C"/>
    <w:rsid w:val="004208C8"/>
    <w:rsid w:val="004208D0"/>
    <w:rsid w:val="004212D6"/>
    <w:rsid w:val="004226BB"/>
    <w:rsid w:val="0042288F"/>
    <w:rsid w:val="004235B3"/>
    <w:rsid w:val="00423CA1"/>
    <w:rsid w:val="004270A7"/>
    <w:rsid w:val="00427663"/>
    <w:rsid w:val="00427ABB"/>
    <w:rsid w:val="00427FB3"/>
    <w:rsid w:val="00430F0A"/>
    <w:rsid w:val="0043267C"/>
    <w:rsid w:val="004335B8"/>
    <w:rsid w:val="00435662"/>
    <w:rsid w:val="00436F91"/>
    <w:rsid w:val="004379FF"/>
    <w:rsid w:val="0044007E"/>
    <w:rsid w:val="00440578"/>
    <w:rsid w:val="00440E09"/>
    <w:rsid w:val="00440E0B"/>
    <w:rsid w:val="00441C60"/>
    <w:rsid w:val="0044367B"/>
    <w:rsid w:val="00445820"/>
    <w:rsid w:val="0044647B"/>
    <w:rsid w:val="00446ADB"/>
    <w:rsid w:val="004475CE"/>
    <w:rsid w:val="00450488"/>
    <w:rsid w:val="004506D9"/>
    <w:rsid w:val="00450A2B"/>
    <w:rsid w:val="00451506"/>
    <w:rsid w:val="00452F2B"/>
    <w:rsid w:val="0045334F"/>
    <w:rsid w:val="00453543"/>
    <w:rsid w:val="0045431D"/>
    <w:rsid w:val="0045604D"/>
    <w:rsid w:val="00456FEE"/>
    <w:rsid w:val="00462325"/>
    <w:rsid w:val="00464DB5"/>
    <w:rsid w:val="00466629"/>
    <w:rsid w:val="00466EF8"/>
    <w:rsid w:val="00467DFF"/>
    <w:rsid w:val="00470931"/>
    <w:rsid w:val="00471EF7"/>
    <w:rsid w:val="004720D4"/>
    <w:rsid w:val="00474A3C"/>
    <w:rsid w:val="0047513A"/>
    <w:rsid w:val="004761B4"/>
    <w:rsid w:val="00477009"/>
    <w:rsid w:val="004817A8"/>
    <w:rsid w:val="004825CF"/>
    <w:rsid w:val="00485245"/>
    <w:rsid w:val="004861AC"/>
    <w:rsid w:val="0048705E"/>
    <w:rsid w:val="00487545"/>
    <w:rsid w:val="00487A7D"/>
    <w:rsid w:val="00487D6A"/>
    <w:rsid w:val="00491FD7"/>
    <w:rsid w:val="0049238B"/>
    <w:rsid w:val="00492690"/>
    <w:rsid w:val="00493253"/>
    <w:rsid w:val="00495963"/>
    <w:rsid w:val="004960C3"/>
    <w:rsid w:val="004A4924"/>
    <w:rsid w:val="004A5261"/>
    <w:rsid w:val="004A6BF1"/>
    <w:rsid w:val="004B1403"/>
    <w:rsid w:val="004B2507"/>
    <w:rsid w:val="004B32C6"/>
    <w:rsid w:val="004B48F1"/>
    <w:rsid w:val="004B5494"/>
    <w:rsid w:val="004B69D3"/>
    <w:rsid w:val="004C002E"/>
    <w:rsid w:val="004C72C5"/>
    <w:rsid w:val="004D46CE"/>
    <w:rsid w:val="004D4780"/>
    <w:rsid w:val="004D4D91"/>
    <w:rsid w:val="004D7583"/>
    <w:rsid w:val="004E17C5"/>
    <w:rsid w:val="004E2FCD"/>
    <w:rsid w:val="004E4499"/>
    <w:rsid w:val="004E4BA2"/>
    <w:rsid w:val="004E758D"/>
    <w:rsid w:val="004F0E25"/>
    <w:rsid w:val="004F125A"/>
    <w:rsid w:val="004F17E6"/>
    <w:rsid w:val="004F1EA4"/>
    <w:rsid w:val="004F2BF5"/>
    <w:rsid w:val="004F33A9"/>
    <w:rsid w:val="004F3FC3"/>
    <w:rsid w:val="004F4674"/>
    <w:rsid w:val="004F593F"/>
    <w:rsid w:val="004F754C"/>
    <w:rsid w:val="004F765B"/>
    <w:rsid w:val="00501515"/>
    <w:rsid w:val="00501E9B"/>
    <w:rsid w:val="00502AF4"/>
    <w:rsid w:val="0050354F"/>
    <w:rsid w:val="005036CA"/>
    <w:rsid w:val="005063EA"/>
    <w:rsid w:val="005065CE"/>
    <w:rsid w:val="0050743D"/>
    <w:rsid w:val="00507E96"/>
    <w:rsid w:val="00511E77"/>
    <w:rsid w:val="005128B5"/>
    <w:rsid w:val="00512FE5"/>
    <w:rsid w:val="0051310E"/>
    <w:rsid w:val="0051368A"/>
    <w:rsid w:val="00514449"/>
    <w:rsid w:val="00515402"/>
    <w:rsid w:val="00516035"/>
    <w:rsid w:val="00516117"/>
    <w:rsid w:val="005164EB"/>
    <w:rsid w:val="00516B99"/>
    <w:rsid w:val="00516BC0"/>
    <w:rsid w:val="0051711B"/>
    <w:rsid w:val="00520B09"/>
    <w:rsid w:val="00522239"/>
    <w:rsid w:val="00522428"/>
    <w:rsid w:val="00524BE7"/>
    <w:rsid w:val="00524D73"/>
    <w:rsid w:val="005265F8"/>
    <w:rsid w:val="00527D93"/>
    <w:rsid w:val="00530A76"/>
    <w:rsid w:val="0053177A"/>
    <w:rsid w:val="00532032"/>
    <w:rsid w:val="00532EB7"/>
    <w:rsid w:val="00533F5E"/>
    <w:rsid w:val="005341A9"/>
    <w:rsid w:val="005344F2"/>
    <w:rsid w:val="00534D83"/>
    <w:rsid w:val="005361F2"/>
    <w:rsid w:val="00536D9D"/>
    <w:rsid w:val="0053777F"/>
    <w:rsid w:val="00537805"/>
    <w:rsid w:val="00537ED4"/>
    <w:rsid w:val="00542D62"/>
    <w:rsid w:val="00543FCE"/>
    <w:rsid w:val="00544D6B"/>
    <w:rsid w:val="005450FB"/>
    <w:rsid w:val="00547DA9"/>
    <w:rsid w:val="00550818"/>
    <w:rsid w:val="00550843"/>
    <w:rsid w:val="00550BB0"/>
    <w:rsid w:val="00551258"/>
    <w:rsid w:val="00556A21"/>
    <w:rsid w:val="00556AEF"/>
    <w:rsid w:val="0056045C"/>
    <w:rsid w:val="00565130"/>
    <w:rsid w:val="00566896"/>
    <w:rsid w:val="0056777A"/>
    <w:rsid w:val="00571011"/>
    <w:rsid w:val="0057288B"/>
    <w:rsid w:val="00574EFB"/>
    <w:rsid w:val="00575DD0"/>
    <w:rsid w:val="0057620A"/>
    <w:rsid w:val="00576720"/>
    <w:rsid w:val="00577535"/>
    <w:rsid w:val="0058021E"/>
    <w:rsid w:val="00580299"/>
    <w:rsid w:val="00581D38"/>
    <w:rsid w:val="00581DD0"/>
    <w:rsid w:val="00582239"/>
    <w:rsid w:val="00582821"/>
    <w:rsid w:val="005841D6"/>
    <w:rsid w:val="00584BD4"/>
    <w:rsid w:val="00585D45"/>
    <w:rsid w:val="00585F75"/>
    <w:rsid w:val="005860B3"/>
    <w:rsid w:val="0059039D"/>
    <w:rsid w:val="00591077"/>
    <w:rsid w:val="00596829"/>
    <w:rsid w:val="00596FC2"/>
    <w:rsid w:val="005A3917"/>
    <w:rsid w:val="005A397A"/>
    <w:rsid w:val="005A6C53"/>
    <w:rsid w:val="005A7364"/>
    <w:rsid w:val="005B08A9"/>
    <w:rsid w:val="005B0F75"/>
    <w:rsid w:val="005B4D42"/>
    <w:rsid w:val="005B5B05"/>
    <w:rsid w:val="005C1360"/>
    <w:rsid w:val="005C1994"/>
    <w:rsid w:val="005C2553"/>
    <w:rsid w:val="005C2AF1"/>
    <w:rsid w:val="005C42B9"/>
    <w:rsid w:val="005C4A0B"/>
    <w:rsid w:val="005C4B31"/>
    <w:rsid w:val="005C6A8C"/>
    <w:rsid w:val="005C6C5A"/>
    <w:rsid w:val="005C74E6"/>
    <w:rsid w:val="005D15A2"/>
    <w:rsid w:val="005D2908"/>
    <w:rsid w:val="005D6323"/>
    <w:rsid w:val="005D75A7"/>
    <w:rsid w:val="005D79D4"/>
    <w:rsid w:val="005D7C74"/>
    <w:rsid w:val="005E0A98"/>
    <w:rsid w:val="005E24CF"/>
    <w:rsid w:val="005E3FC0"/>
    <w:rsid w:val="005E4545"/>
    <w:rsid w:val="005E66D9"/>
    <w:rsid w:val="005E7DA4"/>
    <w:rsid w:val="005F06D1"/>
    <w:rsid w:val="005F0CD0"/>
    <w:rsid w:val="005F2A51"/>
    <w:rsid w:val="005F46F1"/>
    <w:rsid w:val="005F4D2A"/>
    <w:rsid w:val="005F5034"/>
    <w:rsid w:val="005F5C70"/>
    <w:rsid w:val="005F642E"/>
    <w:rsid w:val="005F68FB"/>
    <w:rsid w:val="005F6E3F"/>
    <w:rsid w:val="005F7EE0"/>
    <w:rsid w:val="00602FDA"/>
    <w:rsid w:val="00603B93"/>
    <w:rsid w:val="00603BD1"/>
    <w:rsid w:val="006049BA"/>
    <w:rsid w:val="00604C99"/>
    <w:rsid w:val="00605E74"/>
    <w:rsid w:val="00607034"/>
    <w:rsid w:val="006077FE"/>
    <w:rsid w:val="006107EA"/>
    <w:rsid w:val="006123B9"/>
    <w:rsid w:val="0061286D"/>
    <w:rsid w:val="00613227"/>
    <w:rsid w:val="006141BF"/>
    <w:rsid w:val="00614744"/>
    <w:rsid w:val="0061514C"/>
    <w:rsid w:val="00617F03"/>
    <w:rsid w:val="006207F9"/>
    <w:rsid w:val="00622A96"/>
    <w:rsid w:val="00625A3B"/>
    <w:rsid w:val="0062697B"/>
    <w:rsid w:val="00626FE4"/>
    <w:rsid w:val="0062771E"/>
    <w:rsid w:val="00627B8D"/>
    <w:rsid w:val="00631134"/>
    <w:rsid w:val="00632703"/>
    <w:rsid w:val="00632DAC"/>
    <w:rsid w:val="00633182"/>
    <w:rsid w:val="006346E3"/>
    <w:rsid w:val="006360B9"/>
    <w:rsid w:val="00636258"/>
    <w:rsid w:val="00637184"/>
    <w:rsid w:val="0063726E"/>
    <w:rsid w:val="0063794B"/>
    <w:rsid w:val="00637CD4"/>
    <w:rsid w:val="00637DDB"/>
    <w:rsid w:val="0064073D"/>
    <w:rsid w:val="0064214D"/>
    <w:rsid w:val="006430DF"/>
    <w:rsid w:val="00647693"/>
    <w:rsid w:val="00652409"/>
    <w:rsid w:val="006532B6"/>
    <w:rsid w:val="00654895"/>
    <w:rsid w:val="00655135"/>
    <w:rsid w:val="00656165"/>
    <w:rsid w:val="00656E3E"/>
    <w:rsid w:val="00657185"/>
    <w:rsid w:val="006572C4"/>
    <w:rsid w:val="00657790"/>
    <w:rsid w:val="006615AE"/>
    <w:rsid w:val="00662F82"/>
    <w:rsid w:val="00663491"/>
    <w:rsid w:val="0067327C"/>
    <w:rsid w:val="00673863"/>
    <w:rsid w:val="00673C47"/>
    <w:rsid w:val="006741CC"/>
    <w:rsid w:val="00675665"/>
    <w:rsid w:val="00675ECB"/>
    <w:rsid w:val="00676882"/>
    <w:rsid w:val="00676F6E"/>
    <w:rsid w:val="00677AEB"/>
    <w:rsid w:val="006800A4"/>
    <w:rsid w:val="00681A32"/>
    <w:rsid w:val="006827BB"/>
    <w:rsid w:val="0068407C"/>
    <w:rsid w:val="0068560A"/>
    <w:rsid w:val="00685D08"/>
    <w:rsid w:val="00686E9B"/>
    <w:rsid w:val="006873FE"/>
    <w:rsid w:val="00692470"/>
    <w:rsid w:val="00692658"/>
    <w:rsid w:val="00695F08"/>
    <w:rsid w:val="00696894"/>
    <w:rsid w:val="00696E4E"/>
    <w:rsid w:val="00697ACD"/>
    <w:rsid w:val="006A0B87"/>
    <w:rsid w:val="006A3BEF"/>
    <w:rsid w:val="006A63DC"/>
    <w:rsid w:val="006A6844"/>
    <w:rsid w:val="006A6EB4"/>
    <w:rsid w:val="006A7D0E"/>
    <w:rsid w:val="006B4AD5"/>
    <w:rsid w:val="006B692D"/>
    <w:rsid w:val="006B7074"/>
    <w:rsid w:val="006B794C"/>
    <w:rsid w:val="006B7D8C"/>
    <w:rsid w:val="006C0367"/>
    <w:rsid w:val="006C0800"/>
    <w:rsid w:val="006C0954"/>
    <w:rsid w:val="006C26CD"/>
    <w:rsid w:val="006C3017"/>
    <w:rsid w:val="006C3B03"/>
    <w:rsid w:val="006C4DCC"/>
    <w:rsid w:val="006C69E4"/>
    <w:rsid w:val="006C6D68"/>
    <w:rsid w:val="006D11F7"/>
    <w:rsid w:val="006D290E"/>
    <w:rsid w:val="006D3835"/>
    <w:rsid w:val="006D3997"/>
    <w:rsid w:val="006D40D3"/>
    <w:rsid w:val="006D41F4"/>
    <w:rsid w:val="006E163D"/>
    <w:rsid w:val="006E60AF"/>
    <w:rsid w:val="006E6381"/>
    <w:rsid w:val="006E63BC"/>
    <w:rsid w:val="006F09CA"/>
    <w:rsid w:val="006F1077"/>
    <w:rsid w:val="006F235F"/>
    <w:rsid w:val="006F3BC7"/>
    <w:rsid w:val="006F4818"/>
    <w:rsid w:val="007004DF"/>
    <w:rsid w:val="007013A1"/>
    <w:rsid w:val="00701F8B"/>
    <w:rsid w:val="00704B28"/>
    <w:rsid w:val="00705205"/>
    <w:rsid w:val="007054FA"/>
    <w:rsid w:val="0071168D"/>
    <w:rsid w:val="007133A0"/>
    <w:rsid w:val="0071351C"/>
    <w:rsid w:val="00713CB7"/>
    <w:rsid w:val="0071457D"/>
    <w:rsid w:val="00715389"/>
    <w:rsid w:val="007165E7"/>
    <w:rsid w:val="00716CFA"/>
    <w:rsid w:val="00717037"/>
    <w:rsid w:val="007179DF"/>
    <w:rsid w:val="00721307"/>
    <w:rsid w:val="00723253"/>
    <w:rsid w:val="00723FF4"/>
    <w:rsid w:val="00724E52"/>
    <w:rsid w:val="00726370"/>
    <w:rsid w:val="00727203"/>
    <w:rsid w:val="00727AD4"/>
    <w:rsid w:val="00730BA1"/>
    <w:rsid w:val="00731186"/>
    <w:rsid w:val="007311ED"/>
    <w:rsid w:val="007338CA"/>
    <w:rsid w:val="00734046"/>
    <w:rsid w:val="00734267"/>
    <w:rsid w:val="007344D7"/>
    <w:rsid w:val="00737C25"/>
    <w:rsid w:val="00737C5F"/>
    <w:rsid w:val="007400CB"/>
    <w:rsid w:val="00742522"/>
    <w:rsid w:val="0074271B"/>
    <w:rsid w:val="00744072"/>
    <w:rsid w:val="007506BB"/>
    <w:rsid w:val="00750AA4"/>
    <w:rsid w:val="00753CC9"/>
    <w:rsid w:val="007548F1"/>
    <w:rsid w:val="007569F7"/>
    <w:rsid w:val="00757128"/>
    <w:rsid w:val="007572A7"/>
    <w:rsid w:val="00757C08"/>
    <w:rsid w:val="00761360"/>
    <w:rsid w:val="007638A0"/>
    <w:rsid w:val="007668A4"/>
    <w:rsid w:val="00771360"/>
    <w:rsid w:val="00775C37"/>
    <w:rsid w:val="00777585"/>
    <w:rsid w:val="00783EC7"/>
    <w:rsid w:val="0078424E"/>
    <w:rsid w:val="00784A95"/>
    <w:rsid w:val="00784DA5"/>
    <w:rsid w:val="00785643"/>
    <w:rsid w:val="00787995"/>
    <w:rsid w:val="00791F9F"/>
    <w:rsid w:val="00793552"/>
    <w:rsid w:val="00793A1B"/>
    <w:rsid w:val="00794A1F"/>
    <w:rsid w:val="00795046"/>
    <w:rsid w:val="007A0244"/>
    <w:rsid w:val="007A08E4"/>
    <w:rsid w:val="007A2077"/>
    <w:rsid w:val="007A2815"/>
    <w:rsid w:val="007A4BD1"/>
    <w:rsid w:val="007A5433"/>
    <w:rsid w:val="007A6271"/>
    <w:rsid w:val="007A65A0"/>
    <w:rsid w:val="007A65DA"/>
    <w:rsid w:val="007A6D77"/>
    <w:rsid w:val="007A6E7B"/>
    <w:rsid w:val="007B1491"/>
    <w:rsid w:val="007B2F91"/>
    <w:rsid w:val="007B711C"/>
    <w:rsid w:val="007C068C"/>
    <w:rsid w:val="007C0796"/>
    <w:rsid w:val="007C07CD"/>
    <w:rsid w:val="007C1941"/>
    <w:rsid w:val="007C3B59"/>
    <w:rsid w:val="007C4FD7"/>
    <w:rsid w:val="007C54F7"/>
    <w:rsid w:val="007C5895"/>
    <w:rsid w:val="007D31A1"/>
    <w:rsid w:val="007D382E"/>
    <w:rsid w:val="007D45F4"/>
    <w:rsid w:val="007D4D4D"/>
    <w:rsid w:val="007D7C76"/>
    <w:rsid w:val="007E0356"/>
    <w:rsid w:val="007E1583"/>
    <w:rsid w:val="007E1754"/>
    <w:rsid w:val="007E182F"/>
    <w:rsid w:val="007E1CE5"/>
    <w:rsid w:val="007E285E"/>
    <w:rsid w:val="007E3972"/>
    <w:rsid w:val="007E3A48"/>
    <w:rsid w:val="007E3FBB"/>
    <w:rsid w:val="007E4B12"/>
    <w:rsid w:val="007E5D74"/>
    <w:rsid w:val="007E60A0"/>
    <w:rsid w:val="007E7DDE"/>
    <w:rsid w:val="007F18CD"/>
    <w:rsid w:val="007F1CF7"/>
    <w:rsid w:val="007F205B"/>
    <w:rsid w:val="007F6EDE"/>
    <w:rsid w:val="007F7721"/>
    <w:rsid w:val="0081105D"/>
    <w:rsid w:val="008111B1"/>
    <w:rsid w:val="0081165D"/>
    <w:rsid w:val="00811A14"/>
    <w:rsid w:val="00811B52"/>
    <w:rsid w:val="00812135"/>
    <w:rsid w:val="00813E44"/>
    <w:rsid w:val="00814151"/>
    <w:rsid w:val="00814F9F"/>
    <w:rsid w:val="00816F16"/>
    <w:rsid w:val="00821EED"/>
    <w:rsid w:val="008227D1"/>
    <w:rsid w:val="00822F8E"/>
    <w:rsid w:val="0082354A"/>
    <w:rsid w:val="00823D24"/>
    <w:rsid w:val="00824B06"/>
    <w:rsid w:val="008263D9"/>
    <w:rsid w:val="008263DF"/>
    <w:rsid w:val="00831100"/>
    <w:rsid w:val="00832416"/>
    <w:rsid w:val="00832F72"/>
    <w:rsid w:val="00836C9E"/>
    <w:rsid w:val="00837126"/>
    <w:rsid w:val="00840159"/>
    <w:rsid w:val="0084023A"/>
    <w:rsid w:val="00840926"/>
    <w:rsid w:val="00843A90"/>
    <w:rsid w:val="00843F7B"/>
    <w:rsid w:val="00845D91"/>
    <w:rsid w:val="0084795A"/>
    <w:rsid w:val="00847B7B"/>
    <w:rsid w:val="00850935"/>
    <w:rsid w:val="0085101E"/>
    <w:rsid w:val="00851124"/>
    <w:rsid w:val="00852258"/>
    <w:rsid w:val="00852FC0"/>
    <w:rsid w:val="00855E57"/>
    <w:rsid w:val="00855F70"/>
    <w:rsid w:val="00856C9C"/>
    <w:rsid w:val="00860ECE"/>
    <w:rsid w:val="0086246E"/>
    <w:rsid w:val="008657CA"/>
    <w:rsid w:val="00865D31"/>
    <w:rsid w:val="0086616E"/>
    <w:rsid w:val="00867505"/>
    <w:rsid w:val="00867CB3"/>
    <w:rsid w:val="0087049A"/>
    <w:rsid w:val="00874FA5"/>
    <w:rsid w:val="00875878"/>
    <w:rsid w:val="0087777D"/>
    <w:rsid w:val="00883128"/>
    <w:rsid w:val="00883458"/>
    <w:rsid w:val="0088390B"/>
    <w:rsid w:val="00884628"/>
    <w:rsid w:val="00884945"/>
    <w:rsid w:val="008856AD"/>
    <w:rsid w:val="00885FD2"/>
    <w:rsid w:val="00887090"/>
    <w:rsid w:val="00887E17"/>
    <w:rsid w:val="00892DFD"/>
    <w:rsid w:val="00896275"/>
    <w:rsid w:val="008972E7"/>
    <w:rsid w:val="008973F6"/>
    <w:rsid w:val="008A000C"/>
    <w:rsid w:val="008A07D7"/>
    <w:rsid w:val="008A1166"/>
    <w:rsid w:val="008A1BAD"/>
    <w:rsid w:val="008A4161"/>
    <w:rsid w:val="008A5097"/>
    <w:rsid w:val="008A73BB"/>
    <w:rsid w:val="008B02ED"/>
    <w:rsid w:val="008B0574"/>
    <w:rsid w:val="008B0818"/>
    <w:rsid w:val="008B23D7"/>
    <w:rsid w:val="008B4874"/>
    <w:rsid w:val="008B55C3"/>
    <w:rsid w:val="008B62A1"/>
    <w:rsid w:val="008B7030"/>
    <w:rsid w:val="008C3E7E"/>
    <w:rsid w:val="008C4781"/>
    <w:rsid w:val="008C64C0"/>
    <w:rsid w:val="008C6C47"/>
    <w:rsid w:val="008C7186"/>
    <w:rsid w:val="008D0570"/>
    <w:rsid w:val="008D0B22"/>
    <w:rsid w:val="008D104D"/>
    <w:rsid w:val="008D280E"/>
    <w:rsid w:val="008D34CD"/>
    <w:rsid w:val="008D479C"/>
    <w:rsid w:val="008D4898"/>
    <w:rsid w:val="008D4AE9"/>
    <w:rsid w:val="008E073D"/>
    <w:rsid w:val="008E0AEF"/>
    <w:rsid w:val="008E157F"/>
    <w:rsid w:val="008E3755"/>
    <w:rsid w:val="008E48BA"/>
    <w:rsid w:val="008E4E24"/>
    <w:rsid w:val="008E651D"/>
    <w:rsid w:val="008E6E2A"/>
    <w:rsid w:val="008E7EC0"/>
    <w:rsid w:val="008F1E60"/>
    <w:rsid w:val="008F377C"/>
    <w:rsid w:val="008F39CF"/>
    <w:rsid w:val="008F6731"/>
    <w:rsid w:val="008F7438"/>
    <w:rsid w:val="009014A4"/>
    <w:rsid w:val="00905A09"/>
    <w:rsid w:val="009078A9"/>
    <w:rsid w:val="009110A3"/>
    <w:rsid w:val="0091201A"/>
    <w:rsid w:val="00912BD0"/>
    <w:rsid w:val="00912E15"/>
    <w:rsid w:val="00913723"/>
    <w:rsid w:val="0091419A"/>
    <w:rsid w:val="00914EB0"/>
    <w:rsid w:val="0091589D"/>
    <w:rsid w:val="00921EC3"/>
    <w:rsid w:val="00922A2A"/>
    <w:rsid w:val="0092612D"/>
    <w:rsid w:val="009266A9"/>
    <w:rsid w:val="00927511"/>
    <w:rsid w:val="00933425"/>
    <w:rsid w:val="00933BB9"/>
    <w:rsid w:val="00934B0E"/>
    <w:rsid w:val="00935257"/>
    <w:rsid w:val="0093559B"/>
    <w:rsid w:val="00935C9E"/>
    <w:rsid w:val="0093637C"/>
    <w:rsid w:val="009369E3"/>
    <w:rsid w:val="00937B0D"/>
    <w:rsid w:val="0094054D"/>
    <w:rsid w:val="009407F6"/>
    <w:rsid w:val="00947C92"/>
    <w:rsid w:val="00950332"/>
    <w:rsid w:val="0095037E"/>
    <w:rsid w:val="009534E2"/>
    <w:rsid w:val="0095352F"/>
    <w:rsid w:val="00956ABD"/>
    <w:rsid w:val="00956BF0"/>
    <w:rsid w:val="00957002"/>
    <w:rsid w:val="00960439"/>
    <w:rsid w:val="00961DFE"/>
    <w:rsid w:val="00963153"/>
    <w:rsid w:val="00964C9E"/>
    <w:rsid w:val="009658CB"/>
    <w:rsid w:val="009711A3"/>
    <w:rsid w:val="00971F05"/>
    <w:rsid w:val="00973BC9"/>
    <w:rsid w:val="009751EC"/>
    <w:rsid w:val="00976944"/>
    <w:rsid w:val="00976F00"/>
    <w:rsid w:val="0098237B"/>
    <w:rsid w:val="00982B13"/>
    <w:rsid w:val="00983BC9"/>
    <w:rsid w:val="0098450F"/>
    <w:rsid w:val="009850E1"/>
    <w:rsid w:val="00985E76"/>
    <w:rsid w:val="00985F9C"/>
    <w:rsid w:val="00986BB6"/>
    <w:rsid w:val="00987852"/>
    <w:rsid w:val="00990B61"/>
    <w:rsid w:val="0099101F"/>
    <w:rsid w:val="0099117C"/>
    <w:rsid w:val="00994A21"/>
    <w:rsid w:val="009951F8"/>
    <w:rsid w:val="00995A17"/>
    <w:rsid w:val="00996678"/>
    <w:rsid w:val="00996ACA"/>
    <w:rsid w:val="00997B15"/>
    <w:rsid w:val="00997DC9"/>
    <w:rsid w:val="009A4110"/>
    <w:rsid w:val="009A59D3"/>
    <w:rsid w:val="009A6C1B"/>
    <w:rsid w:val="009B2EFE"/>
    <w:rsid w:val="009B3935"/>
    <w:rsid w:val="009B3BA6"/>
    <w:rsid w:val="009B438E"/>
    <w:rsid w:val="009B5A31"/>
    <w:rsid w:val="009C2B41"/>
    <w:rsid w:val="009C5066"/>
    <w:rsid w:val="009C56F0"/>
    <w:rsid w:val="009C714E"/>
    <w:rsid w:val="009D202B"/>
    <w:rsid w:val="009D224C"/>
    <w:rsid w:val="009D31F6"/>
    <w:rsid w:val="009E0379"/>
    <w:rsid w:val="009E1C11"/>
    <w:rsid w:val="009E35E3"/>
    <w:rsid w:val="009E58CE"/>
    <w:rsid w:val="009E6125"/>
    <w:rsid w:val="009E613B"/>
    <w:rsid w:val="009E62F1"/>
    <w:rsid w:val="009E6899"/>
    <w:rsid w:val="009E6ED4"/>
    <w:rsid w:val="009E7252"/>
    <w:rsid w:val="009E72E5"/>
    <w:rsid w:val="009E7E86"/>
    <w:rsid w:val="009E7FBD"/>
    <w:rsid w:val="009F0341"/>
    <w:rsid w:val="009F0880"/>
    <w:rsid w:val="009F0FB5"/>
    <w:rsid w:val="009F2CDC"/>
    <w:rsid w:val="009F58FB"/>
    <w:rsid w:val="009F6363"/>
    <w:rsid w:val="009F63D5"/>
    <w:rsid w:val="009F7293"/>
    <w:rsid w:val="00A02032"/>
    <w:rsid w:val="00A0203F"/>
    <w:rsid w:val="00A02F20"/>
    <w:rsid w:val="00A030E0"/>
    <w:rsid w:val="00A04C51"/>
    <w:rsid w:val="00A06AE7"/>
    <w:rsid w:val="00A1034C"/>
    <w:rsid w:val="00A10A81"/>
    <w:rsid w:val="00A110F2"/>
    <w:rsid w:val="00A1231F"/>
    <w:rsid w:val="00A15A3B"/>
    <w:rsid w:val="00A16932"/>
    <w:rsid w:val="00A20585"/>
    <w:rsid w:val="00A2096C"/>
    <w:rsid w:val="00A21427"/>
    <w:rsid w:val="00A21F76"/>
    <w:rsid w:val="00A2290E"/>
    <w:rsid w:val="00A22ADC"/>
    <w:rsid w:val="00A27171"/>
    <w:rsid w:val="00A3035B"/>
    <w:rsid w:val="00A31C3B"/>
    <w:rsid w:val="00A336F9"/>
    <w:rsid w:val="00A37FB2"/>
    <w:rsid w:val="00A4029D"/>
    <w:rsid w:val="00A42108"/>
    <w:rsid w:val="00A437CC"/>
    <w:rsid w:val="00A45996"/>
    <w:rsid w:val="00A45B63"/>
    <w:rsid w:val="00A46D39"/>
    <w:rsid w:val="00A4780B"/>
    <w:rsid w:val="00A47818"/>
    <w:rsid w:val="00A47A04"/>
    <w:rsid w:val="00A50147"/>
    <w:rsid w:val="00A52513"/>
    <w:rsid w:val="00A52A86"/>
    <w:rsid w:val="00A52C55"/>
    <w:rsid w:val="00A53DAE"/>
    <w:rsid w:val="00A56816"/>
    <w:rsid w:val="00A57CCF"/>
    <w:rsid w:val="00A60DF7"/>
    <w:rsid w:val="00A63B1E"/>
    <w:rsid w:val="00A70E14"/>
    <w:rsid w:val="00A70F74"/>
    <w:rsid w:val="00A71015"/>
    <w:rsid w:val="00A71515"/>
    <w:rsid w:val="00A717D1"/>
    <w:rsid w:val="00A724B2"/>
    <w:rsid w:val="00A72B64"/>
    <w:rsid w:val="00A7336E"/>
    <w:rsid w:val="00A733BD"/>
    <w:rsid w:val="00A74307"/>
    <w:rsid w:val="00A80801"/>
    <w:rsid w:val="00A8115D"/>
    <w:rsid w:val="00A847E4"/>
    <w:rsid w:val="00A84C87"/>
    <w:rsid w:val="00A85FEC"/>
    <w:rsid w:val="00A86512"/>
    <w:rsid w:val="00A914A0"/>
    <w:rsid w:val="00A917F1"/>
    <w:rsid w:val="00A928CD"/>
    <w:rsid w:val="00A929F1"/>
    <w:rsid w:val="00A93F96"/>
    <w:rsid w:val="00A948B0"/>
    <w:rsid w:val="00A954B2"/>
    <w:rsid w:val="00A9553C"/>
    <w:rsid w:val="00A95690"/>
    <w:rsid w:val="00A9772B"/>
    <w:rsid w:val="00AA050D"/>
    <w:rsid w:val="00AA19E2"/>
    <w:rsid w:val="00AA3498"/>
    <w:rsid w:val="00AA3656"/>
    <w:rsid w:val="00AA36D8"/>
    <w:rsid w:val="00AA6633"/>
    <w:rsid w:val="00AA6DEC"/>
    <w:rsid w:val="00AA7AF6"/>
    <w:rsid w:val="00AB1061"/>
    <w:rsid w:val="00AB125F"/>
    <w:rsid w:val="00AB25A2"/>
    <w:rsid w:val="00AB42CA"/>
    <w:rsid w:val="00AC24C2"/>
    <w:rsid w:val="00AC29B2"/>
    <w:rsid w:val="00AC35D2"/>
    <w:rsid w:val="00AC4B6F"/>
    <w:rsid w:val="00AC598A"/>
    <w:rsid w:val="00AC7198"/>
    <w:rsid w:val="00AC7A74"/>
    <w:rsid w:val="00AD0299"/>
    <w:rsid w:val="00AD0544"/>
    <w:rsid w:val="00AD12B6"/>
    <w:rsid w:val="00AD12C3"/>
    <w:rsid w:val="00AD1CC4"/>
    <w:rsid w:val="00AD3CB7"/>
    <w:rsid w:val="00AD51D1"/>
    <w:rsid w:val="00AD5A10"/>
    <w:rsid w:val="00AD5E74"/>
    <w:rsid w:val="00AD6E4A"/>
    <w:rsid w:val="00AD75EB"/>
    <w:rsid w:val="00AE0AF1"/>
    <w:rsid w:val="00AE0BD7"/>
    <w:rsid w:val="00AE4281"/>
    <w:rsid w:val="00AE4A61"/>
    <w:rsid w:val="00AE5741"/>
    <w:rsid w:val="00AE67B4"/>
    <w:rsid w:val="00AE6915"/>
    <w:rsid w:val="00AE7803"/>
    <w:rsid w:val="00AE7B7C"/>
    <w:rsid w:val="00AF411E"/>
    <w:rsid w:val="00AF5E43"/>
    <w:rsid w:val="00AF7D5B"/>
    <w:rsid w:val="00B041F3"/>
    <w:rsid w:val="00B114EF"/>
    <w:rsid w:val="00B12A70"/>
    <w:rsid w:val="00B13067"/>
    <w:rsid w:val="00B147D0"/>
    <w:rsid w:val="00B151CF"/>
    <w:rsid w:val="00B15A7F"/>
    <w:rsid w:val="00B15D6B"/>
    <w:rsid w:val="00B15D8F"/>
    <w:rsid w:val="00B20FC6"/>
    <w:rsid w:val="00B2145C"/>
    <w:rsid w:val="00B22C79"/>
    <w:rsid w:val="00B23593"/>
    <w:rsid w:val="00B253CB"/>
    <w:rsid w:val="00B27A23"/>
    <w:rsid w:val="00B27B24"/>
    <w:rsid w:val="00B303F8"/>
    <w:rsid w:val="00B308DC"/>
    <w:rsid w:val="00B310BD"/>
    <w:rsid w:val="00B33739"/>
    <w:rsid w:val="00B33E36"/>
    <w:rsid w:val="00B345B9"/>
    <w:rsid w:val="00B35644"/>
    <w:rsid w:val="00B3631F"/>
    <w:rsid w:val="00B36579"/>
    <w:rsid w:val="00B37444"/>
    <w:rsid w:val="00B419AC"/>
    <w:rsid w:val="00B41C11"/>
    <w:rsid w:val="00B42C68"/>
    <w:rsid w:val="00B430F7"/>
    <w:rsid w:val="00B50760"/>
    <w:rsid w:val="00B508E2"/>
    <w:rsid w:val="00B51435"/>
    <w:rsid w:val="00B544C3"/>
    <w:rsid w:val="00B54CEA"/>
    <w:rsid w:val="00B56263"/>
    <w:rsid w:val="00B577C7"/>
    <w:rsid w:val="00B607A8"/>
    <w:rsid w:val="00B60BCB"/>
    <w:rsid w:val="00B6267A"/>
    <w:rsid w:val="00B6328B"/>
    <w:rsid w:val="00B63842"/>
    <w:rsid w:val="00B64022"/>
    <w:rsid w:val="00B654B3"/>
    <w:rsid w:val="00B666A0"/>
    <w:rsid w:val="00B66DE9"/>
    <w:rsid w:val="00B7160C"/>
    <w:rsid w:val="00B74C25"/>
    <w:rsid w:val="00B773D4"/>
    <w:rsid w:val="00B77477"/>
    <w:rsid w:val="00B77A8F"/>
    <w:rsid w:val="00B8055F"/>
    <w:rsid w:val="00B806DB"/>
    <w:rsid w:val="00B81238"/>
    <w:rsid w:val="00B816F7"/>
    <w:rsid w:val="00B81D8C"/>
    <w:rsid w:val="00B8252C"/>
    <w:rsid w:val="00B8444F"/>
    <w:rsid w:val="00B85A48"/>
    <w:rsid w:val="00B85B94"/>
    <w:rsid w:val="00B870FF"/>
    <w:rsid w:val="00B879D6"/>
    <w:rsid w:val="00B91698"/>
    <w:rsid w:val="00B92DD2"/>
    <w:rsid w:val="00B92E7F"/>
    <w:rsid w:val="00B930D1"/>
    <w:rsid w:val="00B93952"/>
    <w:rsid w:val="00B93F2E"/>
    <w:rsid w:val="00B94AD0"/>
    <w:rsid w:val="00B958F5"/>
    <w:rsid w:val="00B97C8B"/>
    <w:rsid w:val="00BA00E4"/>
    <w:rsid w:val="00BA1018"/>
    <w:rsid w:val="00BA3336"/>
    <w:rsid w:val="00BA4B79"/>
    <w:rsid w:val="00BA70AA"/>
    <w:rsid w:val="00BB079E"/>
    <w:rsid w:val="00BB2205"/>
    <w:rsid w:val="00BB319E"/>
    <w:rsid w:val="00BB3633"/>
    <w:rsid w:val="00BB59FA"/>
    <w:rsid w:val="00BB6698"/>
    <w:rsid w:val="00BB7CD5"/>
    <w:rsid w:val="00BC21F2"/>
    <w:rsid w:val="00BC41C3"/>
    <w:rsid w:val="00BC4E17"/>
    <w:rsid w:val="00BC72D2"/>
    <w:rsid w:val="00BC7F05"/>
    <w:rsid w:val="00BD043B"/>
    <w:rsid w:val="00BD0949"/>
    <w:rsid w:val="00BD0CBB"/>
    <w:rsid w:val="00BD1D67"/>
    <w:rsid w:val="00BD4A7D"/>
    <w:rsid w:val="00BD5755"/>
    <w:rsid w:val="00BD61CD"/>
    <w:rsid w:val="00BD63E4"/>
    <w:rsid w:val="00BD661C"/>
    <w:rsid w:val="00BD7293"/>
    <w:rsid w:val="00BE05D4"/>
    <w:rsid w:val="00BE27C1"/>
    <w:rsid w:val="00BE3A92"/>
    <w:rsid w:val="00BE405F"/>
    <w:rsid w:val="00BE6E17"/>
    <w:rsid w:val="00BE7425"/>
    <w:rsid w:val="00BF03AB"/>
    <w:rsid w:val="00BF11DE"/>
    <w:rsid w:val="00BF1CC3"/>
    <w:rsid w:val="00BF2E52"/>
    <w:rsid w:val="00BF4BEE"/>
    <w:rsid w:val="00BF6638"/>
    <w:rsid w:val="00BF6D7D"/>
    <w:rsid w:val="00BF703C"/>
    <w:rsid w:val="00BF75B6"/>
    <w:rsid w:val="00BF7BA0"/>
    <w:rsid w:val="00C04937"/>
    <w:rsid w:val="00C05AFB"/>
    <w:rsid w:val="00C06131"/>
    <w:rsid w:val="00C0673F"/>
    <w:rsid w:val="00C07F42"/>
    <w:rsid w:val="00C110A7"/>
    <w:rsid w:val="00C114C7"/>
    <w:rsid w:val="00C1150B"/>
    <w:rsid w:val="00C12136"/>
    <w:rsid w:val="00C12AE3"/>
    <w:rsid w:val="00C13121"/>
    <w:rsid w:val="00C20B48"/>
    <w:rsid w:val="00C210CD"/>
    <w:rsid w:val="00C210FB"/>
    <w:rsid w:val="00C22321"/>
    <w:rsid w:val="00C223FB"/>
    <w:rsid w:val="00C22404"/>
    <w:rsid w:val="00C263D6"/>
    <w:rsid w:val="00C2684F"/>
    <w:rsid w:val="00C273CE"/>
    <w:rsid w:val="00C278B4"/>
    <w:rsid w:val="00C30312"/>
    <w:rsid w:val="00C31D9C"/>
    <w:rsid w:val="00C320A7"/>
    <w:rsid w:val="00C3232C"/>
    <w:rsid w:val="00C34BDB"/>
    <w:rsid w:val="00C365B1"/>
    <w:rsid w:val="00C40394"/>
    <w:rsid w:val="00C40478"/>
    <w:rsid w:val="00C40E82"/>
    <w:rsid w:val="00C42B3C"/>
    <w:rsid w:val="00C44F6F"/>
    <w:rsid w:val="00C45749"/>
    <w:rsid w:val="00C46010"/>
    <w:rsid w:val="00C47378"/>
    <w:rsid w:val="00C52B3E"/>
    <w:rsid w:val="00C55465"/>
    <w:rsid w:val="00C575BE"/>
    <w:rsid w:val="00C576B8"/>
    <w:rsid w:val="00C57D6B"/>
    <w:rsid w:val="00C61D55"/>
    <w:rsid w:val="00C64425"/>
    <w:rsid w:val="00C6757A"/>
    <w:rsid w:val="00C708DE"/>
    <w:rsid w:val="00C71E9F"/>
    <w:rsid w:val="00C72360"/>
    <w:rsid w:val="00C74CA8"/>
    <w:rsid w:val="00C74E5E"/>
    <w:rsid w:val="00C76016"/>
    <w:rsid w:val="00C82F23"/>
    <w:rsid w:val="00C847C8"/>
    <w:rsid w:val="00C9098F"/>
    <w:rsid w:val="00C90ADB"/>
    <w:rsid w:val="00C90B50"/>
    <w:rsid w:val="00C90B9B"/>
    <w:rsid w:val="00C9185A"/>
    <w:rsid w:val="00C9498F"/>
    <w:rsid w:val="00C95469"/>
    <w:rsid w:val="00C95D0E"/>
    <w:rsid w:val="00C968C1"/>
    <w:rsid w:val="00C97DAC"/>
    <w:rsid w:val="00CA45DD"/>
    <w:rsid w:val="00CA4B50"/>
    <w:rsid w:val="00CA5CDD"/>
    <w:rsid w:val="00CA678D"/>
    <w:rsid w:val="00CA6B2C"/>
    <w:rsid w:val="00CB2170"/>
    <w:rsid w:val="00CB7352"/>
    <w:rsid w:val="00CB7869"/>
    <w:rsid w:val="00CC1256"/>
    <w:rsid w:val="00CC240B"/>
    <w:rsid w:val="00CC5978"/>
    <w:rsid w:val="00CC70BB"/>
    <w:rsid w:val="00CD1B7B"/>
    <w:rsid w:val="00CD548B"/>
    <w:rsid w:val="00CE39B1"/>
    <w:rsid w:val="00CE3CB2"/>
    <w:rsid w:val="00CE44F3"/>
    <w:rsid w:val="00CE4803"/>
    <w:rsid w:val="00CE5310"/>
    <w:rsid w:val="00CE581A"/>
    <w:rsid w:val="00CF1A8A"/>
    <w:rsid w:val="00CF2067"/>
    <w:rsid w:val="00CF7026"/>
    <w:rsid w:val="00CF7E4B"/>
    <w:rsid w:val="00D01408"/>
    <w:rsid w:val="00D049BA"/>
    <w:rsid w:val="00D054A1"/>
    <w:rsid w:val="00D07758"/>
    <w:rsid w:val="00D10A64"/>
    <w:rsid w:val="00D1231F"/>
    <w:rsid w:val="00D14C31"/>
    <w:rsid w:val="00D156E3"/>
    <w:rsid w:val="00D159F8"/>
    <w:rsid w:val="00D170D7"/>
    <w:rsid w:val="00D17198"/>
    <w:rsid w:val="00D218DB"/>
    <w:rsid w:val="00D21BE0"/>
    <w:rsid w:val="00D22D71"/>
    <w:rsid w:val="00D2364E"/>
    <w:rsid w:val="00D23756"/>
    <w:rsid w:val="00D23A44"/>
    <w:rsid w:val="00D25940"/>
    <w:rsid w:val="00D30C32"/>
    <w:rsid w:val="00D31176"/>
    <w:rsid w:val="00D31BA8"/>
    <w:rsid w:val="00D32635"/>
    <w:rsid w:val="00D32928"/>
    <w:rsid w:val="00D32B99"/>
    <w:rsid w:val="00D330CB"/>
    <w:rsid w:val="00D33B3A"/>
    <w:rsid w:val="00D35126"/>
    <w:rsid w:val="00D36CCE"/>
    <w:rsid w:val="00D450CC"/>
    <w:rsid w:val="00D4597A"/>
    <w:rsid w:val="00D50D8E"/>
    <w:rsid w:val="00D50F99"/>
    <w:rsid w:val="00D51801"/>
    <w:rsid w:val="00D52CF0"/>
    <w:rsid w:val="00D5354D"/>
    <w:rsid w:val="00D53905"/>
    <w:rsid w:val="00D541B6"/>
    <w:rsid w:val="00D550A3"/>
    <w:rsid w:val="00D55A36"/>
    <w:rsid w:val="00D5641F"/>
    <w:rsid w:val="00D5680E"/>
    <w:rsid w:val="00D5688C"/>
    <w:rsid w:val="00D57017"/>
    <w:rsid w:val="00D633A1"/>
    <w:rsid w:val="00D63AAB"/>
    <w:rsid w:val="00D644B2"/>
    <w:rsid w:val="00D646F6"/>
    <w:rsid w:val="00D64B64"/>
    <w:rsid w:val="00D65280"/>
    <w:rsid w:val="00D658C6"/>
    <w:rsid w:val="00D67083"/>
    <w:rsid w:val="00D710DA"/>
    <w:rsid w:val="00D727A4"/>
    <w:rsid w:val="00D742C1"/>
    <w:rsid w:val="00D74776"/>
    <w:rsid w:val="00D7599E"/>
    <w:rsid w:val="00D75C98"/>
    <w:rsid w:val="00D7678C"/>
    <w:rsid w:val="00D77148"/>
    <w:rsid w:val="00D81DCE"/>
    <w:rsid w:val="00D86577"/>
    <w:rsid w:val="00D8775B"/>
    <w:rsid w:val="00D87B56"/>
    <w:rsid w:val="00D87CEE"/>
    <w:rsid w:val="00D90D13"/>
    <w:rsid w:val="00D925C8"/>
    <w:rsid w:val="00D93ABC"/>
    <w:rsid w:val="00D96A4E"/>
    <w:rsid w:val="00D9786D"/>
    <w:rsid w:val="00DA1971"/>
    <w:rsid w:val="00DA20DD"/>
    <w:rsid w:val="00DA5963"/>
    <w:rsid w:val="00DA7484"/>
    <w:rsid w:val="00DA7567"/>
    <w:rsid w:val="00DB6307"/>
    <w:rsid w:val="00DB6875"/>
    <w:rsid w:val="00DB6AB4"/>
    <w:rsid w:val="00DC0670"/>
    <w:rsid w:val="00DC2200"/>
    <w:rsid w:val="00DC3C76"/>
    <w:rsid w:val="00DC58EE"/>
    <w:rsid w:val="00DC5A29"/>
    <w:rsid w:val="00DC65D6"/>
    <w:rsid w:val="00DC7ADA"/>
    <w:rsid w:val="00DC7BCD"/>
    <w:rsid w:val="00DD060E"/>
    <w:rsid w:val="00DD184C"/>
    <w:rsid w:val="00DD21C6"/>
    <w:rsid w:val="00DD2574"/>
    <w:rsid w:val="00DD78C0"/>
    <w:rsid w:val="00DE0C40"/>
    <w:rsid w:val="00DE1A96"/>
    <w:rsid w:val="00DE272A"/>
    <w:rsid w:val="00DE2AE4"/>
    <w:rsid w:val="00DE3C70"/>
    <w:rsid w:val="00DE4159"/>
    <w:rsid w:val="00DE45AC"/>
    <w:rsid w:val="00DE5B02"/>
    <w:rsid w:val="00DE68AE"/>
    <w:rsid w:val="00DE7128"/>
    <w:rsid w:val="00DF034C"/>
    <w:rsid w:val="00DF09FD"/>
    <w:rsid w:val="00DF0E17"/>
    <w:rsid w:val="00DF3B38"/>
    <w:rsid w:val="00DF5F51"/>
    <w:rsid w:val="00DF6879"/>
    <w:rsid w:val="00DF704F"/>
    <w:rsid w:val="00DF7C4F"/>
    <w:rsid w:val="00DF7D71"/>
    <w:rsid w:val="00E00931"/>
    <w:rsid w:val="00E01591"/>
    <w:rsid w:val="00E01E84"/>
    <w:rsid w:val="00E02220"/>
    <w:rsid w:val="00E03218"/>
    <w:rsid w:val="00E03260"/>
    <w:rsid w:val="00E03A41"/>
    <w:rsid w:val="00E03D15"/>
    <w:rsid w:val="00E04C1C"/>
    <w:rsid w:val="00E04DB7"/>
    <w:rsid w:val="00E13A0B"/>
    <w:rsid w:val="00E13F2E"/>
    <w:rsid w:val="00E13F8B"/>
    <w:rsid w:val="00E16B51"/>
    <w:rsid w:val="00E21874"/>
    <w:rsid w:val="00E21EBA"/>
    <w:rsid w:val="00E2276F"/>
    <w:rsid w:val="00E23737"/>
    <w:rsid w:val="00E243CF"/>
    <w:rsid w:val="00E25645"/>
    <w:rsid w:val="00E258E4"/>
    <w:rsid w:val="00E2600E"/>
    <w:rsid w:val="00E26515"/>
    <w:rsid w:val="00E26905"/>
    <w:rsid w:val="00E305BA"/>
    <w:rsid w:val="00E3095A"/>
    <w:rsid w:val="00E31D71"/>
    <w:rsid w:val="00E339E1"/>
    <w:rsid w:val="00E401CB"/>
    <w:rsid w:val="00E40542"/>
    <w:rsid w:val="00E40E3C"/>
    <w:rsid w:val="00E42BCD"/>
    <w:rsid w:val="00E43080"/>
    <w:rsid w:val="00E444F8"/>
    <w:rsid w:val="00E445CC"/>
    <w:rsid w:val="00E44768"/>
    <w:rsid w:val="00E463AD"/>
    <w:rsid w:val="00E46D5D"/>
    <w:rsid w:val="00E47F96"/>
    <w:rsid w:val="00E50F96"/>
    <w:rsid w:val="00E52CE5"/>
    <w:rsid w:val="00E54564"/>
    <w:rsid w:val="00E557DD"/>
    <w:rsid w:val="00E5625A"/>
    <w:rsid w:val="00E5690F"/>
    <w:rsid w:val="00E57B58"/>
    <w:rsid w:val="00E60E4C"/>
    <w:rsid w:val="00E64037"/>
    <w:rsid w:val="00E64B96"/>
    <w:rsid w:val="00E66B3E"/>
    <w:rsid w:val="00E67B82"/>
    <w:rsid w:val="00E67BB5"/>
    <w:rsid w:val="00E70908"/>
    <w:rsid w:val="00E71F21"/>
    <w:rsid w:val="00E72854"/>
    <w:rsid w:val="00E73A00"/>
    <w:rsid w:val="00E74FD0"/>
    <w:rsid w:val="00E7576E"/>
    <w:rsid w:val="00E82315"/>
    <w:rsid w:val="00E84072"/>
    <w:rsid w:val="00E866CE"/>
    <w:rsid w:val="00E9094F"/>
    <w:rsid w:val="00E91F57"/>
    <w:rsid w:val="00E9324B"/>
    <w:rsid w:val="00E949FA"/>
    <w:rsid w:val="00E96292"/>
    <w:rsid w:val="00E97618"/>
    <w:rsid w:val="00E97BAB"/>
    <w:rsid w:val="00E97CDC"/>
    <w:rsid w:val="00EA2562"/>
    <w:rsid w:val="00EA348E"/>
    <w:rsid w:val="00EA41D4"/>
    <w:rsid w:val="00EA4500"/>
    <w:rsid w:val="00EA48C8"/>
    <w:rsid w:val="00EA6035"/>
    <w:rsid w:val="00EA7B76"/>
    <w:rsid w:val="00EB0530"/>
    <w:rsid w:val="00EB12EB"/>
    <w:rsid w:val="00EB5591"/>
    <w:rsid w:val="00EC0474"/>
    <w:rsid w:val="00EC341D"/>
    <w:rsid w:val="00EC404D"/>
    <w:rsid w:val="00EC4092"/>
    <w:rsid w:val="00EC7B14"/>
    <w:rsid w:val="00EC7FB1"/>
    <w:rsid w:val="00ED4B0E"/>
    <w:rsid w:val="00ED5871"/>
    <w:rsid w:val="00EE176B"/>
    <w:rsid w:val="00EE21E2"/>
    <w:rsid w:val="00EE4EDA"/>
    <w:rsid w:val="00EE62AF"/>
    <w:rsid w:val="00EF1212"/>
    <w:rsid w:val="00EF3093"/>
    <w:rsid w:val="00EF3376"/>
    <w:rsid w:val="00EF3EAC"/>
    <w:rsid w:val="00EF505E"/>
    <w:rsid w:val="00EF57FD"/>
    <w:rsid w:val="00EF6A75"/>
    <w:rsid w:val="00EF7E0F"/>
    <w:rsid w:val="00F00F12"/>
    <w:rsid w:val="00F01C36"/>
    <w:rsid w:val="00F02188"/>
    <w:rsid w:val="00F05A5C"/>
    <w:rsid w:val="00F064D5"/>
    <w:rsid w:val="00F06975"/>
    <w:rsid w:val="00F06AB6"/>
    <w:rsid w:val="00F06CD8"/>
    <w:rsid w:val="00F078F3"/>
    <w:rsid w:val="00F10A2D"/>
    <w:rsid w:val="00F13536"/>
    <w:rsid w:val="00F13924"/>
    <w:rsid w:val="00F156DD"/>
    <w:rsid w:val="00F15AB2"/>
    <w:rsid w:val="00F15C07"/>
    <w:rsid w:val="00F2082D"/>
    <w:rsid w:val="00F21A4F"/>
    <w:rsid w:val="00F22119"/>
    <w:rsid w:val="00F22A53"/>
    <w:rsid w:val="00F2412E"/>
    <w:rsid w:val="00F27D47"/>
    <w:rsid w:val="00F310F1"/>
    <w:rsid w:val="00F35400"/>
    <w:rsid w:val="00F3585E"/>
    <w:rsid w:val="00F40151"/>
    <w:rsid w:val="00F4166D"/>
    <w:rsid w:val="00F4205F"/>
    <w:rsid w:val="00F43D85"/>
    <w:rsid w:val="00F470ED"/>
    <w:rsid w:val="00F4718A"/>
    <w:rsid w:val="00F4721A"/>
    <w:rsid w:val="00F504BF"/>
    <w:rsid w:val="00F5370F"/>
    <w:rsid w:val="00F53F0A"/>
    <w:rsid w:val="00F54266"/>
    <w:rsid w:val="00F55D8A"/>
    <w:rsid w:val="00F56166"/>
    <w:rsid w:val="00F56DCD"/>
    <w:rsid w:val="00F57029"/>
    <w:rsid w:val="00F6029C"/>
    <w:rsid w:val="00F6655E"/>
    <w:rsid w:val="00F67F18"/>
    <w:rsid w:val="00F72315"/>
    <w:rsid w:val="00F726DF"/>
    <w:rsid w:val="00F82797"/>
    <w:rsid w:val="00F83126"/>
    <w:rsid w:val="00F86690"/>
    <w:rsid w:val="00F911F8"/>
    <w:rsid w:val="00F91941"/>
    <w:rsid w:val="00F9428F"/>
    <w:rsid w:val="00F9537A"/>
    <w:rsid w:val="00F959A5"/>
    <w:rsid w:val="00F96448"/>
    <w:rsid w:val="00FA0DD6"/>
    <w:rsid w:val="00FA1BA5"/>
    <w:rsid w:val="00FA1CEC"/>
    <w:rsid w:val="00FA2E39"/>
    <w:rsid w:val="00FA42CF"/>
    <w:rsid w:val="00FA4E0B"/>
    <w:rsid w:val="00FA528F"/>
    <w:rsid w:val="00FA61D6"/>
    <w:rsid w:val="00FB1007"/>
    <w:rsid w:val="00FB2B9D"/>
    <w:rsid w:val="00FB37B0"/>
    <w:rsid w:val="00FB57E2"/>
    <w:rsid w:val="00FB612F"/>
    <w:rsid w:val="00FC0B70"/>
    <w:rsid w:val="00FC3307"/>
    <w:rsid w:val="00FC63C1"/>
    <w:rsid w:val="00FC6706"/>
    <w:rsid w:val="00FD1335"/>
    <w:rsid w:val="00FD1C89"/>
    <w:rsid w:val="00FD25C4"/>
    <w:rsid w:val="00FD3020"/>
    <w:rsid w:val="00FD4A38"/>
    <w:rsid w:val="00FD5C68"/>
    <w:rsid w:val="00FE0E19"/>
    <w:rsid w:val="00FE1984"/>
    <w:rsid w:val="00FE1B55"/>
    <w:rsid w:val="00FE24B9"/>
    <w:rsid w:val="00FE3023"/>
    <w:rsid w:val="00FE6769"/>
    <w:rsid w:val="00FF151A"/>
    <w:rsid w:val="00FF26F1"/>
    <w:rsid w:val="00FF2BCE"/>
    <w:rsid w:val="00FF2DA4"/>
    <w:rsid w:val="00FF2FC3"/>
    <w:rsid w:val="00FF52DA"/>
    <w:rsid w:val="00FF586F"/>
    <w:rsid w:val="00FF7F35"/>
  </w:rsids>
  <m:mathPr>
    <m:mathFont m:val="Cambria Math"/>
    <m:brkBin m:val="before"/>
    <m:brkBinSub m:val="--"/>
    <m:smallFrac m:val="0"/>
    <m:dispDef/>
    <m:lMargin m:val="0"/>
    <m:rMargin m:val="0"/>
    <m:defJc m:val="centerGroup"/>
    <m:wrapIndent m:val="1134"/>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D95CF58"/>
  <w15:docId w15:val="{B108C44E-FADB-4E41-8188-BBB700A371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sz w:val="28"/>
        <w:szCs w:val="28"/>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F1A3E"/>
  </w:style>
  <w:style w:type="paragraph" w:styleId="Heading1">
    <w:name w:val="heading 1"/>
    <w:basedOn w:val="Normal"/>
    <w:next w:val="Normal"/>
    <w:uiPriority w:val="9"/>
    <w:qFormat/>
    <w:pPr>
      <w:keepNext/>
      <w:widowControl w:val="0"/>
      <w:spacing w:before="240" w:after="60"/>
      <w:jc w:val="both"/>
      <w:outlineLvl w:val="0"/>
    </w:pPr>
    <w:rPr>
      <w:rFonts w:ascii="Arial" w:eastAsia="Arial" w:hAnsi="Arial" w:cs="Arial"/>
      <w:b/>
      <w:sz w:val="32"/>
      <w:szCs w:val="32"/>
    </w:rPr>
  </w:style>
  <w:style w:type="paragraph" w:styleId="Heading2">
    <w:name w:val="heading 2"/>
    <w:basedOn w:val="Normal"/>
    <w:next w:val="Normal"/>
    <w:uiPriority w:val="9"/>
    <w:unhideWhenUsed/>
    <w:qFormat/>
    <w:pPr>
      <w:keepNext/>
      <w:widowControl w:val="0"/>
      <w:spacing w:before="240" w:after="60"/>
      <w:jc w:val="both"/>
      <w:outlineLvl w:val="1"/>
    </w:pPr>
    <w:rPr>
      <w:rFonts w:ascii="Arial" w:eastAsia="Arial" w:hAnsi="Arial" w:cs="Arial"/>
      <w:b/>
      <w:i/>
    </w:rPr>
  </w:style>
  <w:style w:type="paragraph" w:styleId="Heading3">
    <w:name w:val="heading 3"/>
    <w:basedOn w:val="Normal"/>
    <w:next w:val="Normal"/>
    <w:uiPriority w:val="9"/>
    <w:unhideWhenUsed/>
    <w:qFormat/>
    <w:pPr>
      <w:keepNext/>
      <w:widowControl w:val="0"/>
      <w:spacing w:before="240" w:after="60"/>
      <w:jc w:val="both"/>
      <w:outlineLvl w:val="2"/>
    </w:pPr>
    <w:rPr>
      <w:rFonts w:ascii="Arial" w:eastAsia="Arial" w:hAnsi="Arial" w:cs="Arial"/>
      <w:b/>
      <w:sz w:val="26"/>
      <w:szCs w:val="26"/>
    </w:rPr>
  </w:style>
  <w:style w:type="paragraph" w:styleId="Heading4">
    <w:name w:val="heading 4"/>
    <w:basedOn w:val="Normal"/>
    <w:next w:val="Normal"/>
    <w:uiPriority w:val="9"/>
    <w:unhideWhenUsed/>
    <w:qFormat/>
    <w:pPr>
      <w:keepNext/>
      <w:keepLines/>
      <w:spacing w:before="40"/>
      <w:outlineLvl w:val="3"/>
    </w:pPr>
    <w:rPr>
      <w:rFonts w:ascii="Calibri" w:eastAsia="Calibri" w:hAnsi="Calibri" w:cs="Calibri"/>
      <w:i/>
      <w:color w:val="2E75B5"/>
    </w:rPr>
  </w:style>
  <w:style w:type="paragraph" w:styleId="Heading5">
    <w:name w:val="heading 5"/>
    <w:basedOn w:val="Normal"/>
    <w:next w:val="Normal"/>
    <w:uiPriority w:val="9"/>
    <w:unhideWhenUsed/>
    <w:qFormat/>
    <w:pPr>
      <w:keepNext/>
      <w:keepLines/>
      <w:spacing w:before="40"/>
      <w:outlineLvl w:val="4"/>
    </w:pPr>
    <w:rPr>
      <w:rFonts w:ascii="Calibri" w:eastAsia="Calibri" w:hAnsi="Calibri" w:cs="Calibri"/>
      <w:color w:val="2E75B5"/>
    </w:rPr>
  </w:style>
  <w:style w:type="paragraph" w:styleId="Heading6">
    <w:name w:val="heading 6"/>
    <w:basedOn w:val="Normal"/>
    <w:next w:val="Normal"/>
    <w:uiPriority w:val="9"/>
    <w:semiHidden/>
    <w:unhideWhenUsed/>
    <w:qFormat/>
    <w:pPr>
      <w:keepNext/>
      <w:keepLines/>
      <w:spacing w:before="40"/>
      <w:outlineLvl w:val="5"/>
    </w:pPr>
    <w:rPr>
      <w:rFonts w:ascii="Calibri" w:eastAsia="Calibri" w:hAnsi="Calibri" w:cs="Calibri"/>
      <w:color w:val="1E4D7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55">
    <w:name w:val="55"/>
    <w:basedOn w:val="TableNormal"/>
    <w:tblPr>
      <w:tblStyleRowBandSize w:val="1"/>
      <w:tblStyleColBandSize w:val="1"/>
      <w:tblInd w:w="0" w:type="dxa"/>
      <w:tblCellMar>
        <w:top w:w="0" w:type="dxa"/>
        <w:left w:w="115" w:type="dxa"/>
        <w:bottom w:w="0" w:type="dxa"/>
        <w:right w:w="115" w:type="dxa"/>
      </w:tblCellMar>
    </w:tblPr>
  </w:style>
  <w:style w:type="table" w:customStyle="1" w:styleId="54">
    <w:name w:val="54"/>
    <w:basedOn w:val="TableNormal"/>
    <w:tblPr>
      <w:tblStyleRowBandSize w:val="1"/>
      <w:tblStyleColBandSize w:val="1"/>
      <w:tblInd w:w="0" w:type="dxa"/>
      <w:tblCellMar>
        <w:top w:w="0" w:type="dxa"/>
        <w:left w:w="115" w:type="dxa"/>
        <w:bottom w:w="0" w:type="dxa"/>
        <w:right w:w="115" w:type="dxa"/>
      </w:tblCellMar>
    </w:tblPr>
  </w:style>
  <w:style w:type="table" w:customStyle="1" w:styleId="53">
    <w:name w:val="53"/>
    <w:basedOn w:val="TableNormal"/>
    <w:tblPr>
      <w:tblStyleRowBandSize w:val="1"/>
      <w:tblStyleColBandSize w:val="1"/>
      <w:tblInd w:w="0" w:type="dxa"/>
      <w:tblCellMar>
        <w:top w:w="0" w:type="dxa"/>
        <w:left w:w="115" w:type="dxa"/>
        <w:bottom w:w="0" w:type="dxa"/>
        <w:right w:w="115" w:type="dxa"/>
      </w:tblCellMar>
    </w:tblPr>
  </w:style>
  <w:style w:type="table" w:customStyle="1" w:styleId="52">
    <w:name w:val="52"/>
    <w:basedOn w:val="TableNormal"/>
    <w:tblPr>
      <w:tblStyleRowBandSize w:val="1"/>
      <w:tblStyleColBandSize w:val="1"/>
      <w:tblInd w:w="0" w:type="dxa"/>
      <w:tblCellMar>
        <w:top w:w="0" w:type="dxa"/>
        <w:left w:w="115" w:type="dxa"/>
        <w:bottom w:w="0" w:type="dxa"/>
        <w:right w:w="115" w:type="dxa"/>
      </w:tblCellMar>
    </w:tblPr>
  </w:style>
  <w:style w:type="table" w:customStyle="1" w:styleId="51">
    <w:name w:val="51"/>
    <w:basedOn w:val="TableNormal"/>
    <w:tblPr>
      <w:tblStyleRowBandSize w:val="1"/>
      <w:tblStyleColBandSize w:val="1"/>
      <w:tblInd w:w="0" w:type="dxa"/>
      <w:tblCellMar>
        <w:top w:w="0" w:type="dxa"/>
        <w:left w:w="115" w:type="dxa"/>
        <w:bottom w:w="0" w:type="dxa"/>
        <w:right w:w="115" w:type="dxa"/>
      </w:tblCellMar>
    </w:tblPr>
  </w:style>
  <w:style w:type="table" w:customStyle="1" w:styleId="50">
    <w:name w:val="50"/>
    <w:basedOn w:val="TableNormal"/>
    <w:tblPr>
      <w:tblStyleRowBandSize w:val="1"/>
      <w:tblStyleColBandSize w:val="1"/>
      <w:tblInd w:w="0" w:type="dxa"/>
      <w:tblCellMar>
        <w:top w:w="0" w:type="dxa"/>
        <w:left w:w="115" w:type="dxa"/>
        <w:bottom w:w="0" w:type="dxa"/>
        <w:right w:w="115" w:type="dxa"/>
      </w:tblCellMar>
    </w:tblPr>
  </w:style>
  <w:style w:type="table" w:customStyle="1" w:styleId="49">
    <w:name w:val="49"/>
    <w:basedOn w:val="TableNormal"/>
    <w:tblPr>
      <w:tblStyleRowBandSize w:val="1"/>
      <w:tblStyleColBandSize w:val="1"/>
      <w:tblInd w:w="0" w:type="dxa"/>
      <w:tblCellMar>
        <w:top w:w="0" w:type="dxa"/>
        <w:left w:w="115" w:type="dxa"/>
        <w:bottom w:w="0" w:type="dxa"/>
        <w:right w:w="115" w:type="dxa"/>
      </w:tblCellMar>
    </w:tblPr>
  </w:style>
  <w:style w:type="table" w:customStyle="1" w:styleId="48">
    <w:name w:val="48"/>
    <w:basedOn w:val="TableNormal"/>
    <w:tblPr>
      <w:tblStyleRowBandSize w:val="1"/>
      <w:tblStyleColBandSize w:val="1"/>
      <w:tblInd w:w="0" w:type="dxa"/>
      <w:tblCellMar>
        <w:top w:w="0" w:type="dxa"/>
        <w:left w:w="115" w:type="dxa"/>
        <w:bottom w:w="0" w:type="dxa"/>
        <w:right w:w="115" w:type="dxa"/>
      </w:tblCellMar>
    </w:tblPr>
  </w:style>
  <w:style w:type="table" w:customStyle="1" w:styleId="47">
    <w:name w:val="47"/>
    <w:basedOn w:val="TableNormal"/>
    <w:tblPr>
      <w:tblStyleRowBandSize w:val="1"/>
      <w:tblStyleColBandSize w:val="1"/>
      <w:tblInd w:w="0" w:type="dxa"/>
      <w:tblCellMar>
        <w:top w:w="0" w:type="dxa"/>
        <w:left w:w="115" w:type="dxa"/>
        <w:bottom w:w="0" w:type="dxa"/>
        <w:right w:w="115" w:type="dxa"/>
      </w:tblCellMar>
    </w:tblPr>
  </w:style>
  <w:style w:type="table" w:customStyle="1" w:styleId="46">
    <w:name w:val="46"/>
    <w:basedOn w:val="TableNormal"/>
    <w:tblPr>
      <w:tblStyleRowBandSize w:val="1"/>
      <w:tblStyleColBandSize w:val="1"/>
      <w:tblInd w:w="0" w:type="dxa"/>
      <w:tblCellMar>
        <w:top w:w="0" w:type="dxa"/>
        <w:left w:w="115" w:type="dxa"/>
        <w:bottom w:w="0" w:type="dxa"/>
        <w:right w:w="115" w:type="dxa"/>
      </w:tblCellMar>
    </w:tblPr>
  </w:style>
  <w:style w:type="table" w:customStyle="1" w:styleId="45">
    <w:name w:val="45"/>
    <w:basedOn w:val="TableNormal"/>
    <w:tblPr>
      <w:tblStyleRowBandSize w:val="1"/>
      <w:tblStyleColBandSize w:val="1"/>
      <w:tblInd w:w="0" w:type="dxa"/>
      <w:tblCellMar>
        <w:top w:w="0" w:type="dxa"/>
        <w:left w:w="115" w:type="dxa"/>
        <w:bottom w:w="0" w:type="dxa"/>
        <w:right w:w="115" w:type="dxa"/>
      </w:tblCellMar>
    </w:tblPr>
  </w:style>
  <w:style w:type="table" w:customStyle="1" w:styleId="44">
    <w:name w:val="44"/>
    <w:basedOn w:val="TableNormal"/>
    <w:tblPr>
      <w:tblStyleRowBandSize w:val="1"/>
      <w:tblStyleColBandSize w:val="1"/>
      <w:tblInd w:w="0" w:type="dxa"/>
      <w:tblCellMar>
        <w:top w:w="0" w:type="dxa"/>
        <w:left w:w="115" w:type="dxa"/>
        <w:bottom w:w="0" w:type="dxa"/>
        <w:right w:w="115" w:type="dxa"/>
      </w:tblCellMar>
    </w:tblPr>
  </w:style>
  <w:style w:type="table" w:customStyle="1" w:styleId="43">
    <w:name w:val="43"/>
    <w:basedOn w:val="TableNormal"/>
    <w:tblPr>
      <w:tblStyleRowBandSize w:val="1"/>
      <w:tblStyleColBandSize w:val="1"/>
      <w:tblInd w:w="0" w:type="dxa"/>
      <w:tblCellMar>
        <w:top w:w="0" w:type="dxa"/>
        <w:left w:w="115" w:type="dxa"/>
        <w:bottom w:w="0" w:type="dxa"/>
        <w:right w:w="115" w:type="dxa"/>
      </w:tblCellMar>
    </w:tblPr>
  </w:style>
  <w:style w:type="table" w:customStyle="1" w:styleId="42">
    <w:name w:val="42"/>
    <w:basedOn w:val="TableNormal"/>
    <w:tblPr>
      <w:tblStyleRowBandSize w:val="1"/>
      <w:tblStyleColBandSize w:val="1"/>
      <w:tblInd w:w="0" w:type="dxa"/>
      <w:tblCellMar>
        <w:top w:w="0" w:type="dxa"/>
        <w:left w:w="115" w:type="dxa"/>
        <w:bottom w:w="0" w:type="dxa"/>
        <w:right w:w="115" w:type="dxa"/>
      </w:tblCellMar>
    </w:tblPr>
  </w:style>
  <w:style w:type="table" w:customStyle="1" w:styleId="41">
    <w:name w:val="41"/>
    <w:basedOn w:val="TableNormal"/>
    <w:tblPr>
      <w:tblStyleRowBandSize w:val="1"/>
      <w:tblStyleColBandSize w:val="1"/>
      <w:tblInd w:w="0" w:type="dxa"/>
      <w:tblCellMar>
        <w:top w:w="0" w:type="dxa"/>
        <w:left w:w="115" w:type="dxa"/>
        <w:bottom w:w="0" w:type="dxa"/>
        <w:right w:w="115" w:type="dxa"/>
      </w:tblCellMar>
    </w:tblPr>
  </w:style>
  <w:style w:type="table" w:customStyle="1" w:styleId="40">
    <w:name w:val="40"/>
    <w:basedOn w:val="TableNormal"/>
    <w:tblPr>
      <w:tblStyleRowBandSize w:val="1"/>
      <w:tblStyleColBandSize w:val="1"/>
      <w:tblInd w:w="0" w:type="dxa"/>
      <w:tblCellMar>
        <w:top w:w="0" w:type="dxa"/>
        <w:left w:w="115" w:type="dxa"/>
        <w:bottom w:w="0" w:type="dxa"/>
        <w:right w:w="115" w:type="dxa"/>
      </w:tblCellMar>
    </w:tblPr>
  </w:style>
  <w:style w:type="table" w:customStyle="1" w:styleId="39">
    <w:name w:val="39"/>
    <w:basedOn w:val="TableNormal"/>
    <w:tblPr>
      <w:tblStyleRowBandSize w:val="1"/>
      <w:tblStyleColBandSize w:val="1"/>
      <w:tblInd w:w="0" w:type="dxa"/>
      <w:tblCellMar>
        <w:top w:w="0" w:type="dxa"/>
        <w:left w:w="115" w:type="dxa"/>
        <w:bottom w:w="0" w:type="dxa"/>
        <w:right w:w="115" w:type="dxa"/>
      </w:tblCellMar>
    </w:tblPr>
  </w:style>
  <w:style w:type="table" w:customStyle="1" w:styleId="38">
    <w:name w:val="38"/>
    <w:basedOn w:val="TableNormal"/>
    <w:tblPr>
      <w:tblStyleRowBandSize w:val="1"/>
      <w:tblStyleColBandSize w:val="1"/>
      <w:tblInd w:w="0" w:type="dxa"/>
      <w:tblCellMar>
        <w:top w:w="0" w:type="dxa"/>
        <w:left w:w="115" w:type="dxa"/>
        <w:bottom w:w="0" w:type="dxa"/>
        <w:right w:w="115" w:type="dxa"/>
      </w:tblCellMar>
    </w:tblPr>
  </w:style>
  <w:style w:type="table" w:customStyle="1" w:styleId="37">
    <w:name w:val="37"/>
    <w:basedOn w:val="TableNormal"/>
    <w:tblPr>
      <w:tblStyleRowBandSize w:val="1"/>
      <w:tblStyleColBandSize w:val="1"/>
      <w:tblInd w:w="0" w:type="dxa"/>
      <w:tblCellMar>
        <w:top w:w="0" w:type="dxa"/>
        <w:left w:w="115" w:type="dxa"/>
        <w:bottom w:w="0" w:type="dxa"/>
        <w:right w:w="115" w:type="dxa"/>
      </w:tblCellMar>
    </w:tblPr>
  </w:style>
  <w:style w:type="table" w:customStyle="1" w:styleId="36">
    <w:name w:val="36"/>
    <w:basedOn w:val="TableNormal"/>
    <w:tblPr>
      <w:tblStyleRowBandSize w:val="1"/>
      <w:tblStyleColBandSize w:val="1"/>
      <w:tblInd w:w="0" w:type="dxa"/>
      <w:tblCellMar>
        <w:top w:w="0" w:type="dxa"/>
        <w:left w:w="115" w:type="dxa"/>
        <w:bottom w:w="0" w:type="dxa"/>
        <w:right w:w="115" w:type="dxa"/>
      </w:tblCellMar>
    </w:tblPr>
  </w:style>
  <w:style w:type="table" w:customStyle="1" w:styleId="35">
    <w:name w:val="35"/>
    <w:basedOn w:val="TableNormal"/>
    <w:tblPr>
      <w:tblStyleRowBandSize w:val="1"/>
      <w:tblStyleColBandSize w:val="1"/>
      <w:tblInd w:w="0" w:type="dxa"/>
      <w:tblCellMar>
        <w:top w:w="0" w:type="dxa"/>
        <w:left w:w="115" w:type="dxa"/>
        <w:bottom w:w="0" w:type="dxa"/>
        <w:right w:w="115" w:type="dxa"/>
      </w:tblCellMar>
    </w:tblPr>
  </w:style>
  <w:style w:type="table" w:customStyle="1" w:styleId="34">
    <w:name w:val="34"/>
    <w:basedOn w:val="TableNormal"/>
    <w:tblPr>
      <w:tblStyleRowBandSize w:val="1"/>
      <w:tblStyleColBandSize w:val="1"/>
      <w:tblInd w:w="0" w:type="dxa"/>
      <w:tblCellMar>
        <w:top w:w="0" w:type="dxa"/>
        <w:left w:w="115" w:type="dxa"/>
        <w:bottom w:w="0" w:type="dxa"/>
        <w:right w:w="115" w:type="dxa"/>
      </w:tblCellMar>
    </w:tblPr>
  </w:style>
  <w:style w:type="table" w:customStyle="1" w:styleId="33">
    <w:name w:val="33"/>
    <w:basedOn w:val="TableNormal"/>
    <w:tblPr>
      <w:tblStyleRowBandSize w:val="1"/>
      <w:tblStyleColBandSize w:val="1"/>
      <w:tblInd w:w="0" w:type="dxa"/>
      <w:tblCellMar>
        <w:top w:w="0" w:type="dxa"/>
        <w:left w:w="30" w:type="dxa"/>
        <w:bottom w:w="0" w:type="dxa"/>
        <w:right w:w="30" w:type="dxa"/>
      </w:tblCellMar>
    </w:tblPr>
  </w:style>
  <w:style w:type="table" w:customStyle="1" w:styleId="32">
    <w:name w:val="32"/>
    <w:basedOn w:val="TableNormal"/>
    <w:tblPr>
      <w:tblStyleRowBandSize w:val="1"/>
      <w:tblStyleColBandSize w:val="1"/>
      <w:tblInd w:w="0" w:type="dxa"/>
      <w:tblCellMar>
        <w:top w:w="0" w:type="dxa"/>
        <w:left w:w="30" w:type="dxa"/>
        <w:bottom w:w="0" w:type="dxa"/>
        <w:right w:w="30" w:type="dxa"/>
      </w:tblCellMar>
    </w:tblPr>
  </w:style>
  <w:style w:type="table" w:customStyle="1" w:styleId="31">
    <w:name w:val="31"/>
    <w:basedOn w:val="TableNormal"/>
    <w:tblPr>
      <w:tblStyleRowBandSize w:val="1"/>
      <w:tblStyleColBandSize w:val="1"/>
      <w:tblInd w:w="0" w:type="dxa"/>
      <w:tblCellMar>
        <w:top w:w="0" w:type="dxa"/>
        <w:left w:w="0" w:type="dxa"/>
        <w:bottom w:w="0" w:type="dxa"/>
        <w:right w:w="0" w:type="dxa"/>
      </w:tblCellMar>
    </w:tblPr>
  </w:style>
  <w:style w:type="table" w:customStyle="1" w:styleId="30">
    <w:name w:val="30"/>
    <w:basedOn w:val="TableNormal"/>
    <w:tblPr>
      <w:tblStyleRowBandSize w:val="1"/>
      <w:tblStyleColBandSize w:val="1"/>
      <w:tblInd w:w="0" w:type="dxa"/>
      <w:tblCellMar>
        <w:top w:w="0" w:type="dxa"/>
        <w:left w:w="115" w:type="dxa"/>
        <w:bottom w:w="0" w:type="dxa"/>
        <w:right w:w="115" w:type="dxa"/>
      </w:tblCellMar>
    </w:tblPr>
  </w:style>
  <w:style w:type="table" w:customStyle="1" w:styleId="29">
    <w:name w:val="29"/>
    <w:basedOn w:val="TableNormal"/>
    <w:tblPr>
      <w:tblStyleRowBandSize w:val="1"/>
      <w:tblStyleColBandSize w:val="1"/>
      <w:tblInd w:w="0" w:type="dxa"/>
      <w:tblCellMar>
        <w:top w:w="28" w:type="dxa"/>
        <w:left w:w="115" w:type="dxa"/>
        <w:bottom w:w="28" w:type="dxa"/>
        <w:right w:w="115" w:type="dxa"/>
      </w:tblCellMar>
    </w:tblPr>
  </w:style>
  <w:style w:type="table" w:customStyle="1" w:styleId="28">
    <w:name w:val="28"/>
    <w:basedOn w:val="TableNormal"/>
    <w:tblPr>
      <w:tblStyleRowBandSize w:val="1"/>
      <w:tblStyleColBandSize w:val="1"/>
      <w:tblInd w:w="0" w:type="dxa"/>
      <w:tblCellMar>
        <w:top w:w="28" w:type="dxa"/>
        <w:left w:w="115" w:type="dxa"/>
        <w:bottom w:w="28" w:type="dxa"/>
        <w:right w:w="115" w:type="dxa"/>
      </w:tblCellMar>
    </w:tblPr>
  </w:style>
  <w:style w:type="table" w:customStyle="1" w:styleId="27">
    <w:name w:val="27"/>
    <w:basedOn w:val="TableNormal"/>
    <w:tblPr>
      <w:tblStyleRowBandSize w:val="1"/>
      <w:tblStyleColBandSize w:val="1"/>
      <w:tblInd w:w="0" w:type="dxa"/>
      <w:tblCellMar>
        <w:top w:w="0" w:type="dxa"/>
        <w:left w:w="115" w:type="dxa"/>
        <w:bottom w:w="0" w:type="dxa"/>
        <w:right w:w="115" w:type="dxa"/>
      </w:tblCellMar>
    </w:tblPr>
  </w:style>
  <w:style w:type="table" w:customStyle="1" w:styleId="26">
    <w:name w:val="26"/>
    <w:basedOn w:val="TableNormal"/>
    <w:tblPr>
      <w:tblStyleRowBandSize w:val="1"/>
      <w:tblStyleColBandSize w:val="1"/>
      <w:tblInd w:w="0" w:type="dxa"/>
      <w:tblCellMar>
        <w:top w:w="100" w:type="dxa"/>
        <w:left w:w="100" w:type="dxa"/>
        <w:bottom w:w="100" w:type="dxa"/>
        <w:right w:w="100" w:type="dxa"/>
      </w:tblCellMar>
    </w:tblPr>
  </w:style>
  <w:style w:type="table" w:customStyle="1" w:styleId="25">
    <w:name w:val="25"/>
    <w:basedOn w:val="TableNormal"/>
    <w:tblPr>
      <w:tblStyleRowBandSize w:val="1"/>
      <w:tblStyleColBandSize w:val="1"/>
      <w:tblInd w:w="0" w:type="dxa"/>
      <w:tblCellMar>
        <w:top w:w="100" w:type="dxa"/>
        <w:left w:w="100" w:type="dxa"/>
        <w:bottom w:w="100" w:type="dxa"/>
        <w:right w:w="100" w:type="dxa"/>
      </w:tblCellMar>
    </w:tblPr>
  </w:style>
  <w:style w:type="table" w:customStyle="1" w:styleId="24">
    <w:name w:val="24"/>
    <w:basedOn w:val="TableNormal"/>
    <w:tblPr>
      <w:tblStyleRowBandSize w:val="1"/>
      <w:tblStyleColBandSize w:val="1"/>
      <w:tblInd w:w="0" w:type="dxa"/>
      <w:tblCellMar>
        <w:top w:w="100" w:type="dxa"/>
        <w:left w:w="100" w:type="dxa"/>
        <w:bottom w:w="100" w:type="dxa"/>
        <w:right w:w="100" w:type="dxa"/>
      </w:tblCellMar>
    </w:tblPr>
  </w:style>
  <w:style w:type="table" w:customStyle="1" w:styleId="23">
    <w:name w:val="23"/>
    <w:basedOn w:val="TableNormal"/>
    <w:tblPr>
      <w:tblStyleRowBandSize w:val="1"/>
      <w:tblStyleColBandSize w:val="1"/>
      <w:tblInd w:w="0" w:type="dxa"/>
      <w:tblCellMar>
        <w:top w:w="0" w:type="dxa"/>
        <w:left w:w="0" w:type="dxa"/>
        <w:bottom w:w="0" w:type="dxa"/>
        <w:right w:w="0" w:type="dxa"/>
      </w:tblCellMar>
    </w:tblPr>
  </w:style>
  <w:style w:type="table" w:customStyle="1" w:styleId="22">
    <w:name w:val="22"/>
    <w:basedOn w:val="TableNormal"/>
    <w:tblPr>
      <w:tblStyleRowBandSize w:val="1"/>
      <w:tblStyleColBandSize w:val="1"/>
      <w:tblInd w:w="0" w:type="dxa"/>
      <w:tblCellMar>
        <w:top w:w="100" w:type="dxa"/>
        <w:left w:w="100" w:type="dxa"/>
        <w:bottom w:w="100" w:type="dxa"/>
        <w:right w:w="100" w:type="dxa"/>
      </w:tblCellMar>
    </w:tblPr>
  </w:style>
  <w:style w:type="table" w:customStyle="1" w:styleId="21">
    <w:name w:val="21"/>
    <w:basedOn w:val="TableNormal"/>
    <w:tblPr>
      <w:tblStyleRowBandSize w:val="1"/>
      <w:tblStyleColBandSize w:val="1"/>
      <w:tblInd w:w="0" w:type="dxa"/>
      <w:tblCellMar>
        <w:top w:w="0" w:type="dxa"/>
        <w:left w:w="108" w:type="dxa"/>
        <w:bottom w:w="0" w:type="dxa"/>
        <w:right w:w="108" w:type="dxa"/>
      </w:tblCellMar>
    </w:tblPr>
  </w:style>
  <w:style w:type="table" w:customStyle="1" w:styleId="20">
    <w:name w:val="20"/>
    <w:basedOn w:val="TableNormal"/>
    <w:tblPr>
      <w:tblStyleRowBandSize w:val="1"/>
      <w:tblStyleColBandSize w:val="1"/>
      <w:tblInd w:w="0" w:type="dxa"/>
      <w:tblCellMar>
        <w:top w:w="0" w:type="dxa"/>
        <w:left w:w="108" w:type="dxa"/>
        <w:bottom w:w="0" w:type="dxa"/>
        <w:right w:w="108" w:type="dxa"/>
      </w:tblCellMar>
    </w:tblPr>
  </w:style>
  <w:style w:type="table" w:customStyle="1" w:styleId="19">
    <w:name w:val="19"/>
    <w:basedOn w:val="TableNormal"/>
    <w:tblPr>
      <w:tblStyleRowBandSize w:val="1"/>
      <w:tblStyleColBandSize w:val="1"/>
      <w:tblInd w:w="0" w:type="dxa"/>
      <w:tblCellMar>
        <w:top w:w="0" w:type="dxa"/>
        <w:left w:w="108" w:type="dxa"/>
        <w:bottom w:w="0" w:type="dxa"/>
        <w:right w:w="108" w:type="dxa"/>
      </w:tblCellMar>
    </w:tblPr>
  </w:style>
  <w:style w:type="table" w:customStyle="1" w:styleId="18">
    <w:name w:val="18"/>
    <w:basedOn w:val="TableNormal"/>
    <w:tblPr>
      <w:tblStyleRowBandSize w:val="1"/>
      <w:tblStyleColBandSize w:val="1"/>
      <w:tblInd w:w="0" w:type="dxa"/>
      <w:tblCellMar>
        <w:top w:w="0" w:type="dxa"/>
        <w:left w:w="108" w:type="dxa"/>
        <w:bottom w:w="0" w:type="dxa"/>
        <w:right w:w="108" w:type="dxa"/>
      </w:tblCellMar>
    </w:tblPr>
  </w:style>
  <w:style w:type="table" w:customStyle="1" w:styleId="17">
    <w:name w:val="17"/>
    <w:basedOn w:val="TableNormal"/>
    <w:tblPr>
      <w:tblStyleRowBandSize w:val="1"/>
      <w:tblStyleColBandSize w:val="1"/>
      <w:tblInd w:w="0" w:type="dxa"/>
      <w:tblCellMar>
        <w:top w:w="0" w:type="dxa"/>
        <w:left w:w="108" w:type="dxa"/>
        <w:bottom w:w="0" w:type="dxa"/>
        <w:right w:w="108" w:type="dxa"/>
      </w:tblCellMar>
    </w:tblPr>
  </w:style>
  <w:style w:type="table" w:customStyle="1" w:styleId="16">
    <w:name w:val="16"/>
    <w:basedOn w:val="TableNormal"/>
    <w:tblPr>
      <w:tblStyleRowBandSize w:val="1"/>
      <w:tblStyleColBandSize w:val="1"/>
      <w:tblInd w:w="0" w:type="dxa"/>
      <w:tblCellMar>
        <w:top w:w="0" w:type="dxa"/>
        <w:left w:w="108" w:type="dxa"/>
        <w:bottom w:w="0" w:type="dxa"/>
        <w:right w:w="108" w:type="dxa"/>
      </w:tblCellMar>
    </w:tblPr>
  </w:style>
  <w:style w:type="table" w:customStyle="1" w:styleId="15">
    <w:name w:val="15"/>
    <w:basedOn w:val="TableNormal"/>
    <w:tblPr>
      <w:tblStyleRowBandSize w:val="1"/>
      <w:tblStyleColBandSize w:val="1"/>
      <w:tblInd w:w="0" w:type="dxa"/>
      <w:tblCellMar>
        <w:top w:w="0" w:type="dxa"/>
        <w:left w:w="108" w:type="dxa"/>
        <w:bottom w:w="0" w:type="dxa"/>
        <w:right w:w="108" w:type="dxa"/>
      </w:tblCellMar>
    </w:tblPr>
  </w:style>
  <w:style w:type="table" w:customStyle="1" w:styleId="14">
    <w:name w:val="14"/>
    <w:basedOn w:val="TableNormal"/>
    <w:tblPr>
      <w:tblStyleRowBandSize w:val="1"/>
      <w:tblStyleColBandSize w:val="1"/>
      <w:tblInd w:w="0" w:type="dxa"/>
      <w:tblCellMar>
        <w:top w:w="0" w:type="dxa"/>
        <w:left w:w="108" w:type="dxa"/>
        <w:bottom w:w="0" w:type="dxa"/>
        <w:right w:w="108" w:type="dxa"/>
      </w:tblCellMar>
    </w:tblPr>
  </w:style>
  <w:style w:type="table" w:customStyle="1" w:styleId="13">
    <w:name w:val="13"/>
    <w:basedOn w:val="TableNormal"/>
    <w:tblPr>
      <w:tblStyleRowBandSize w:val="1"/>
      <w:tblStyleColBandSize w:val="1"/>
      <w:tblInd w:w="0" w:type="dxa"/>
      <w:tblCellMar>
        <w:top w:w="100" w:type="dxa"/>
        <w:left w:w="100" w:type="dxa"/>
        <w:bottom w:w="100" w:type="dxa"/>
        <w:right w:w="100" w:type="dxa"/>
      </w:tblCellMar>
    </w:tblPr>
  </w:style>
  <w:style w:type="table" w:customStyle="1" w:styleId="12">
    <w:name w:val="12"/>
    <w:basedOn w:val="TableNormal"/>
    <w:tblPr>
      <w:tblStyleRowBandSize w:val="1"/>
      <w:tblStyleColBandSize w:val="1"/>
      <w:tblInd w:w="0" w:type="dxa"/>
      <w:tblCellMar>
        <w:top w:w="100" w:type="dxa"/>
        <w:left w:w="100" w:type="dxa"/>
        <w:bottom w:w="100" w:type="dxa"/>
        <w:right w:w="100" w:type="dxa"/>
      </w:tblCellMar>
    </w:tblPr>
    <w:tcPr>
      <w:shd w:val="clear" w:color="auto" w:fill="FFFFFF"/>
    </w:tcPr>
  </w:style>
  <w:style w:type="table" w:customStyle="1" w:styleId="11">
    <w:name w:val="11"/>
    <w:basedOn w:val="TableNormal"/>
    <w:tblPr>
      <w:tblStyleRowBandSize w:val="1"/>
      <w:tblStyleColBandSize w:val="1"/>
      <w:tblInd w:w="0" w:type="dxa"/>
      <w:tblCellMar>
        <w:top w:w="100" w:type="dxa"/>
        <w:left w:w="100" w:type="dxa"/>
        <w:bottom w:w="100" w:type="dxa"/>
        <w:right w:w="100" w:type="dxa"/>
      </w:tblCellMar>
    </w:tblPr>
    <w:tcPr>
      <w:shd w:val="clear" w:color="auto" w:fill="FFFFFF"/>
    </w:tcPr>
  </w:style>
  <w:style w:type="table" w:customStyle="1" w:styleId="10">
    <w:name w:val="10"/>
    <w:basedOn w:val="TableNormal"/>
    <w:tblPr>
      <w:tblStyleRowBandSize w:val="1"/>
      <w:tblStyleColBandSize w:val="1"/>
      <w:tblInd w:w="0" w:type="dxa"/>
      <w:tblCellMar>
        <w:top w:w="100" w:type="dxa"/>
        <w:left w:w="100" w:type="dxa"/>
        <w:bottom w:w="100" w:type="dxa"/>
        <w:right w:w="100" w:type="dxa"/>
      </w:tblCellMar>
    </w:tblPr>
    <w:tcPr>
      <w:shd w:val="clear" w:color="auto" w:fill="FFFFFF"/>
    </w:tcPr>
  </w:style>
  <w:style w:type="table" w:customStyle="1" w:styleId="9">
    <w:name w:val="9"/>
    <w:basedOn w:val="TableNormal"/>
    <w:tblPr>
      <w:tblStyleRowBandSize w:val="1"/>
      <w:tblStyleColBandSize w:val="1"/>
      <w:tblInd w:w="0" w:type="dxa"/>
      <w:tblCellMar>
        <w:top w:w="100" w:type="dxa"/>
        <w:left w:w="100" w:type="dxa"/>
        <w:bottom w:w="100" w:type="dxa"/>
        <w:right w:w="100" w:type="dxa"/>
      </w:tblCellMar>
    </w:tblPr>
    <w:tcPr>
      <w:shd w:val="clear" w:color="auto" w:fill="FFFFFF"/>
    </w:tcPr>
  </w:style>
  <w:style w:type="table" w:customStyle="1" w:styleId="8">
    <w:name w:val="8"/>
    <w:basedOn w:val="TableNormal"/>
    <w:tblPr>
      <w:tblStyleRowBandSize w:val="1"/>
      <w:tblStyleColBandSize w:val="1"/>
      <w:tblInd w:w="0" w:type="dxa"/>
      <w:tblCellMar>
        <w:top w:w="100" w:type="dxa"/>
        <w:left w:w="100" w:type="dxa"/>
        <w:bottom w:w="100" w:type="dxa"/>
        <w:right w:w="100" w:type="dxa"/>
      </w:tblCellMar>
    </w:tblPr>
    <w:tcPr>
      <w:shd w:val="clear" w:color="auto" w:fill="FFFFFF"/>
    </w:tcPr>
  </w:style>
  <w:style w:type="table" w:customStyle="1" w:styleId="7">
    <w:name w:val="7"/>
    <w:basedOn w:val="TableNormal"/>
    <w:tblPr>
      <w:tblStyleRowBandSize w:val="1"/>
      <w:tblStyleColBandSize w:val="1"/>
      <w:tblInd w:w="0" w:type="dxa"/>
      <w:tblCellMar>
        <w:top w:w="100" w:type="dxa"/>
        <w:left w:w="100" w:type="dxa"/>
        <w:bottom w:w="100" w:type="dxa"/>
        <w:right w:w="100" w:type="dxa"/>
      </w:tblCellMar>
    </w:tblPr>
    <w:tcPr>
      <w:shd w:val="clear" w:color="auto" w:fill="FFFFFF"/>
    </w:tcPr>
  </w:style>
  <w:style w:type="table" w:customStyle="1" w:styleId="6">
    <w:name w:val="6"/>
    <w:basedOn w:val="TableNormal"/>
    <w:tblPr>
      <w:tblStyleRowBandSize w:val="1"/>
      <w:tblStyleColBandSize w:val="1"/>
      <w:tblInd w:w="0" w:type="dxa"/>
      <w:tblCellMar>
        <w:top w:w="100" w:type="dxa"/>
        <w:left w:w="100" w:type="dxa"/>
        <w:bottom w:w="100" w:type="dxa"/>
        <w:right w:w="100" w:type="dxa"/>
      </w:tblCellMar>
    </w:tblPr>
    <w:tcPr>
      <w:shd w:val="clear" w:color="auto" w:fill="FFFFFF"/>
    </w:tcPr>
  </w:style>
  <w:style w:type="table" w:customStyle="1" w:styleId="5">
    <w:name w:val="5"/>
    <w:basedOn w:val="TableNormal"/>
    <w:tblPr>
      <w:tblStyleRowBandSize w:val="1"/>
      <w:tblStyleColBandSize w:val="1"/>
      <w:tblInd w:w="0" w:type="dxa"/>
      <w:tblCellMar>
        <w:top w:w="100" w:type="dxa"/>
        <w:left w:w="100" w:type="dxa"/>
        <w:bottom w:w="100" w:type="dxa"/>
        <w:right w:w="100" w:type="dxa"/>
      </w:tblCellMar>
    </w:tblPr>
    <w:tcPr>
      <w:shd w:val="clear" w:color="auto" w:fill="FFFFFF"/>
    </w:tcPr>
  </w:style>
  <w:style w:type="table" w:customStyle="1" w:styleId="4">
    <w:name w:val="4"/>
    <w:basedOn w:val="TableNormal"/>
    <w:tblPr>
      <w:tblStyleRowBandSize w:val="1"/>
      <w:tblStyleColBandSize w:val="1"/>
      <w:tblInd w:w="0" w:type="dxa"/>
      <w:tblCellMar>
        <w:top w:w="100" w:type="dxa"/>
        <w:left w:w="100" w:type="dxa"/>
        <w:bottom w:w="100" w:type="dxa"/>
        <w:right w:w="100" w:type="dxa"/>
      </w:tblCellMar>
    </w:tblPr>
    <w:tcPr>
      <w:shd w:val="clear" w:color="auto" w:fill="FFFFFF"/>
    </w:tcPr>
  </w:style>
  <w:style w:type="table" w:customStyle="1" w:styleId="3">
    <w:name w:val="3"/>
    <w:basedOn w:val="TableNormal"/>
    <w:tblPr>
      <w:tblStyleRowBandSize w:val="1"/>
      <w:tblStyleColBandSize w:val="1"/>
      <w:tblInd w:w="0" w:type="dxa"/>
      <w:tblCellMar>
        <w:top w:w="100" w:type="dxa"/>
        <w:left w:w="100" w:type="dxa"/>
        <w:bottom w:w="100" w:type="dxa"/>
        <w:right w:w="100" w:type="dxa"/>
      </w:tblCellMar>
    </w:tblPr>
    <w:tcPr>
      <w:shd w:val="clear" w:color="auto" w:fill="FFFFFF"/>
    </w:tcPr>
  </w:style>
  <w:style w:type="table" w:customStyle="1" w:styleId="2">
    <w:name w:val="2"/>
    <w:basedOn w:val="TableNormal"/>
    <w:tblPr>
      <w:tblStyleRowBandSize w:val="1"/>
      <w:tblStyleColBandSize w:val="1"/>
      <w:tblInd w:w="0" w:type="dxa"/>
      <w:tblCellMar>
        <w:top w:w="100" w:type="dxa"/>
        <w:left w:w="100" w:type="dxa"/>
        <w:bottom w:w="100" w:type="dxa"/>
        <w:right w:w="100" w:type="dxa"/>
      </w:tblCellMar>
    </w:tblPr>
  </w:style>
  <w:style w:type="table" w:customStyle="1" w:styleId="1">
    <w:name w:val="1"/>
    <w:basedOn w:val="TableNormal"/>
    <w:tblPr>
      <w:tblStyleRowBandSize w:val="1"/>
      <w:tblStyleColBandSize w:val="1"/>
      <w:tblInd w:w="0" w:type="dxa"/>
      <w:tblCellMar>
        <w:top w:w="100" w:type="dxa"/>
        <w:left w:w="100" w:type="dxa"/>
        <w:bottom w:w="100" w:type="dxa"/>
        <w:right w:w="100" w:type="dxa"/>
      </w:tblCellMar>
    </w:tblPr>
  </w:style>
  <w:style w:type="paragraph" w:styleId="BalloonText">
    <w:name w:val="Balloon Text"/>
    <w:basedOn w:val="Normal"/>
    <w:link w:val="BalloonTextChar"/>
    <w:uiPriority w:val="99"/>
    <w:semiHidden/>
    <w:unhideWhenUsed/>
    <w:rsid w:val="00FF2DA4"/>
    <w:rPr>
      <w:sz w:val="18"/>
      <w:szCs w:val="18"/>
    </w:rPr>
  </w:style>
  <w:style w:type="character" w:customStyle="1" w:styleId="BalloonTextChar">
    <w:name w:val="Balloon Text Char"/>
    <w:basedOn w:val="DefaultParagraphFont"/>
    <w:link w:val="BalloonText"/>
    <w:uiPriority w:val="99"/>
    <w:semiHidden/>
    <w:rsid w:val="00FF2DA4"/>
    <w:rPr>
      <w:sz w:val="18"/>
      <w:szCs w:val="18"/>
    </w:rPr>
  </w:style>
  <w:style w:type="paragraph" w:styleId="ListParagraph">
    <w:name w:val="List Paragraph"/>
    <w:basedOn w:val="Normal"/>
    <w:uiPriority w:val="34"/>
    <w:qFormat/>
    <w:rsid w:val="00FD5C68"/>
    <w:pPr>
      <w:ind w:left="720"/>
      <w:contextualSpacing/>
    </w:pPr>
  </w:style>
  <w:style w:type="paragraph" w:styleId="Header">
    <w:name w:val="header"/>
    <w:basedOn w:val="Normal"/>
    <w:link w:val="HeaderChar"/>
    <w:uiPriority w:val="99"/>
    <w:unhideWhenUsed/>
    <w:rsid w:val="002C158C"/>
    <w:pPr>
      <w:tabs>
        <w:tab w:val="center" w:pos="4680"/>
        <w:tab w:val="right" w:pos="9360"/>
      </w:tabs>
    </w:pPr>
  </w:style>
  <w:style w:type="character" w:customStyle="1" w:styleId="HeaderChar">
    <w:name w:val="Header Char"/>
    <w:basedOn w:val="DefaultParagraphFont"/>
    <w:link w:val="Header"/>
    <w:uiPriority w:val="99"/>
    <w:rsid w:val="002C158C"/>
  </w:style>
  <w:style w:type="paragraph" w:styleId="Footer">
    <w:name w:val="footer"/>
    <w:basedOn w:val="Normal"/>
    <w:link w:val="FooterChar"/>
    <w:uiPriority w:val="99"/>
    <w:unhideWhenUsed/>
    <w:rsid w:val="002C158C"/>
    <w:pPr>
      <w:tabs>
        <w:tab w:val="center" w:pos="4680"/>
        <w:tab w:val="right" w:pos="9360"/>
      </w:tabs>
    </w:pPr>
  </w:style>
  <w:style w:type="character" w:customStyle="1" w:styleId="FooterChar">
    <w:name w:val="Footer Char"/>
    <w:basedOn w:val="DefaultParagraphFont"/>
    <w:link w:val="Footer"/>
    <w:uiPriority w:val="99"/>
    <w:rsid w:val="002C158C"/>
  </w:style>
  <w:style w:type="character" w:styleId="PlaceholderText">
    <w:name w:val="Placeholder Text"/>
    <w:basedOn w:val="DefaultParagraphFont"/>
    <w:uiPriority w:val="99"/>
    <w:semiHidden/>
    <w:rsid w:val="000C7BC1"/>
    <w:rPr>
      <w:color w:val="808080"/>
    </w:rPr>
  </w:style>
  <w:style w:type="table" w:styleId="TableGrid">
    <w:name w:val="Table Grid"/>
    <w:basedOn w:val="TableNormal"/>
    <w:uiPriority w:val="39"/>
    <w:rsid w:val="0064073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noteText">
    <w:name w:val="footnote text"/>
    <w:basedOn w:val="Normal"/>
    <w:link w:val="FootnoteTextChar"/>
    <w:uiPriority w:val="99"/>
    <w:semiHidden/>
    <w:unhideWhenUsed/>
    <w:rsid w:val="00BF75B6"/>
    <w:pPr>
      <w:spacing w:after="200" w:line="276" w:lineRule="auto"/>
    </w:pPr>
    <w:rPr>
      <w:rFonts w:ascii="Calibri" w:hAnsi="Calibri"/>
      <w:sz w:val="20"/>
      <w:szCs w:val="20"/>
    </w:rPr>
  </w:style>
  <w:style w:type="character" w:customStyle="1" w:styleId="FootnoteTextChar">
    <w:name w:val="Footnote Text Char"/>
    <w:basedOn w:val="DefaultParagraphFont"/>
    <w:link w:val="FootnoteText"/>
    <w:uiPriority w:val="99"/>
    <w:semiHidden/>
    <w:rsid w:val="00BF75B6"/>
    <w:rPr>
      <w:rFonts w:ascii="Calibri" w:hAnsi="Calibri"/>
      <w:sz w:val="20"/>
      <w:szCs w:val="20"/>
    </w:rPr>
  </w:style>
  <w:style w:type="character" w:styleId="FootnoteReference">
    <w:name w:val="footnote reference"/>
    <w:uiPriority w:val="99"/>
    <w:semiHidden/>
    <w:unhideWhenUsed/>
    <w:rsid w:val="00BF75B6"/>
    <w:rPr>
      <w:vertAlign w:val="superscript"/>
    </w:rPr>
  </w:style>
  <w:style w:type="paragraph" w:customStyle="1" w:styleId="ANoidunggxdeduvn">
    <w:name w:val="A Noi dung gxd.edu.vn"/>
    <w:basedOn w:val="Normal"/>
    <w:qFormat/>
    <w:rsid w:val="009E62F1"/>
    <w:pPr>
      <w:widowControl w:val="0"/>
      <w:tabs>
        <w:tab w:val="center" w:pos="4320"/>
        <w:tab w:val="right" w:pos="8640"/>
      </w:tabs>
      <w:spacing w:before="60" w:after="60" w:line="288" w:lineRule="auto"/>
      <w:ind w:firstLine="567"/>
      <w:jc w:val="both"/>
    </w:pPr>
    <w:rPr>
      <w:noProof/>
      <w:kern w:val="2"/>
      <w:lang w:val="fr-FR" w:eastAsia="zh-CN"/>
    </w:rPr>
  </w:style>
  <w:style w:type="character" w:styleId="Hyperlink">
    <w:name w:val="Hyperlink"/>
    <w:basedOn w:val="DefaultParagraphFont"/>
    <w:uiPriority w:val="99"/>
    <w:unhideWhenUsed/>
    <w:rsid w:val="0042288F"/>
    <w:rPr>
      <w:color w:val="FF0000"/>
      <w:u w:val="none"/>
    </w:rPr>
  </w:style>
  <w:style w:type="character" w:styleId="FollowedHyperlink">
    <w:name w:val="FollowedHyperlink"/>
    <w:basedOn w:val="DefaultParagraphFont"/>
    <w:uiPriority w:val="99"/>
    <w:semiHidden/>
    <w:unhideWhenUsed/>
    <w:rsid w:val="004F0E25"/>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2.xml"/><Relationship Id="rId18" Type="http://schemas.openxmlformats.org/officeDocument/2006/relationships/customXml" Target="../customXml/item3.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2.xml"/><Relationship Id="rId17" Type="http://schemas.openxmlformats.org/officeDocument/2006/relationships/customXml" Target="../customXml/item2.xml"/><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header" Target="header1.xml"/><Relationship Id="rId19" Type="http://schemas.openxmlformats.org/officeDocument/2006/relationships/customXml" Target="../customXml/item4.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oter" Target="foot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t:contentTypeSchema xmlns:ct="http://schemas.microsoft.com/office/2006/metadata/contentType" xmlns:ma="http://schemas.microsoft.com/office/2006/metadata/properties/metaAttributes" ct:_="" ma:_="" ma:contentTypeName="Unknown Document Type" ma:contentTypeID="0x010104" ma:contentTypeVersion="0" ma:contentTypeDescription="" ma:contentTypeScope="" ma:versionID="05d83ceaa0bbd2e3bc716e6e66bd857a">
  <xsd:schema xmlns:xsd="http://www.w3.org/2001/XMLSchema" xmlns:xs="http://www.w3.org/2001/XMLSchema" xmlns:p="http://schemas.microsoft.com/office/2006/metadata/properties" targetNamespace="http://schemas.microsoft.com/office/2006/metadata/properties" ma:root="true" ma:fieldsID="b3d69fe45253d5ff147bb69036b756a7">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3"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FF55764E-84DE-4698-8EBF-6438270AFEE0}">
  <ds:schemaRefs>
    <ds:schemaRef ds:uri="http://schemas.openxmlformats.org/officeDocument/2006/bibliography"/>
  </ds:schemaRefs>
</ds:datastoreItem>
</file>

<file path=customXml/itemProps2.xml><?xml version="1.0" encoding="utf-8"?>
<ds:datastoreItem xmlns:ds="http://schemas.openxmlformats.org/officeDocument/2006/customXml" ds:itemID="{472F92D7-A1CB-4B27-B4D5-6F4368419514}"/>
</file>

<file path=customXml/itemProps3.xml><?xml version="1.0" encoding="utf-8"?>
<ds:datastoreItem xmlns:ds="http://schemas.openxmlformats.org/officeDocument/2006/customXml" ds:itemID="{D5372656-74EF-4A8D-9A6B-72BC44018C66}"/>
</file>

<file path=customXml/itemProps4.xml><?xml version="1.0" encoding="utf-8"?>
<ds:datastoreItem xmlns:ds="http://schemas.openxmlformats.org/officeDocument/2006/customXml" ds:itemID="{0D43BF81-7224-459F-B263-2E0ABC7DFF8E}"/>
</file>

<file path=docProps/app.xml><?xml version="1.0" encoding="utf-8"?>
<Properties xmlns="http://schemas.openxmlformats.org/officeDocument/2006/extended-properties" xmlns:vt="http://schemas.openxmlformats.org/officeDocument/2006/docPropsVTypes">
  <Template>Normal</Template>
  <TotalTime>2732</TotalTime>
  <Pages>12</Pages>
  <Words>3080</Words>
  <Characters>17558</Characters>
  <Application>Microsoft Office Word</Application>
  <DocSecurity>0</DocSecurity>
  <Lines>146</Lines>
  <Paragraphs>4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59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oài Thanh</dc:creator>
  <cp:lastModifiedBy>USER</cp:lastModifiedBy>
  <cp:revision>31</cp:revision>
  <cp:lastPrinted>2021-09-01T08:18:00Z</cp:lastPrinted>
  <dcterms:created xsi:type="dcterms:W3CDTF">2021-06-01T01:43:00Z</dcterms:created>
  <dcterms:modified xsi:type="dcterms:W3CDTF">2021-09-06T10:59:00Z</dcterms:modified>
</cp:coreProperties>
</file>